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5619B8FB" w14:textId="12E5A5DF" w:rsidR="006943A0" w:rsidRPr="00BB4E23" w:rsidRDefault="006943A0" w:rsidP="006943A0">
      <w:pPr>
        <w:pStyle w:val="1"/>
      </w:pPr>
      <w:bookmarkStart w:id="0" w:name="_Hlk190895633"/>
      <w:bookmarkStart w:id="1" w:name="_Hlk191070717"/>
      <w:bookmarkStart w:id="2" w:name="_Hlk191070823"/>
      <w:bookmarkStart w:id="3" w:name="_Hlk191143645"/>
      <w:bookmarkStart w:id="4" w:name="_Hlk189343559"/>
      <w:bookmarkStart w:id="5" w:name="_Hlk191134549"/>
      <w:bookmarkStart w:id="6" w:name="_Hlk191135564"/>
      <w:bookmarkStart w:id="7" w:name="_Hlk190896960"/>
      <w:bookmarkStart w:id="8" w:name="_Hlk188309444"/>
      <w:bookmarkStart w:id="9" w:name="_Hlk188309379"/>
      <w:bookmarkStart w:id="10" w:name="_Hlk191137366"/>
      <w:bookmarkStart w:id="11" w:name="_Hlk191057512"/>
      <w:bookmarkStart w:id="12" w:name="_Hlk191059313"/>
      <w:bookmarkStart w:id="13" w:name="_Hlk191058685"/>
      <w:bookmarkStart w:id="14" w:name="_Hlk191059287"/>
      <w:bookmarkStart w:id="15" w:name="_Hlk191059357"/>
      <w:bookmarkStart w:id="16" w:name="_Hlk188563412"/>
      <w:bookmarkStart w:id="17" w:name="_Hlk191075482"/>
      <w:bookmarkStart w:id="18" w:name="_Hlk191075316"/>
      <w:bookmarkStart w:id="19" w:name="_Hlk191077585"/>
      <w:bookmarkStart w:id="20" w:name="_Hlk189509254"/>
      <w:bookmarkStart w:id="21" w:name="_Hlk188642962"/>
      <w:bookmarkStart w:id="22" w:name="_Hlk191065940"/>
      <w:bookmarkStart w:id="23" w:name="_Hlk191067170"/>
      <w:bookmarkStart w:id="24" w:name="_Hlk191067031"/>
      <w:bookmarkStart w:id="25" w:name="_Hlk191067224"/>
      <w:bookmarkStart w:id="26" w:name="_Hlk188643223"/>
      <w:bookmarkStart w:id="27" w:name="_Hlk191078468"/>
      <w:bookmarkStart w:id="28" w:name="_Hlk189074499"/>
      <w:bookmarkStart w:id="29" w:name="_Hlk191079125"/>
      <w:bookmarkStart w:id="30" w:name="_Hlk191079487"/>
      <w:bookmarkStart w:id="31" w:name="_Hlk191150752"/>
      <w:bookmarkStart w:id="32" w:name="_Hlk191151075"/>
      <w:bookmarkStart w:id="33" w:name="_Hlk191151099"/>
      <w:r w:rsidRPr="00BB4E23">
        <w:t>Комплект оценочных материалов по дисциплине</w:t>
      </w:r>
      <w:r w:rsidRPr="00BB4E23">
        <w:br/>
        <w:t>«</w:t>
      </w:r>
      <w:r w:rsidR="002418D1">
        <w:t>Непрерывные математические модели</w:t>
      </w:r>
      <w:r w:rsidRPr="00BB4E23">
        <w:t>»</w:t>
      </w:r>
    </w:p>
    <w:p w14:paraId="33DA5578" w14:textId="77777777" w:rsidR="006943A0" w:rsidRDefault="006943A0" w:rsidP="006943A0">
      <w:pPr>
        <w:pStyle w:val="10"/>
      </w:pPr>
    </w:p>
    <w:p w14:paraId="5A0D9FBA" w14:textId="77777777" w:rsidR="006943A0" w:rsidRDefault="006943A0" w:rsidP="006943A0">
      <w:pPr>
        <w:pStyle w:val="10"/>
      </w:pPr>
    </w:p>
    <w:p w14:paraId="57B5992E" w14:textId="77777777" w:rsidR="00874B3E" w:rsidRPr="00840510" w:rsidRDefault="00874B3E" w:rsidP="00840510">
      <w:pPr>
        <w:pStyle w:val="3"/>
      </w:pPr>
      <w:r w:rsidRPr="00840510">
        <w:t>Задания закрытого типа</w:t>
      </w:r>
    </w:p>
    <w:p w14:paraId="6CC26827" w14:textId="77777777" w:rsidR="00874B3E" w:rsidRDefault="00874B3E" w:rsidP="00840510">
      <w:pPr>
        <w:pStyle w:val="4"/>
      </w:pPr>
      <w:r w:rsidRPr="00840510">
        <w:t>Задания закрытого типа на выбор правильного ответа</w:t>
      </w:r>
    </w:p>
    <w:p w14:paraId="79229654" w14:textId="77777777" w:rsidR="00903155" w:rsidRDefault="00903155" w:rsidP="00DB6754">
      <w:pPr>
        <w:rPr>
          <w:szCs w:val="28"/>
        </w:rPr>
      </w:pPr>
      <w:r>
        <w:rPr>
          <w:szCs w:val="28"/>
        </w:rPr>
        <w:t xml:space="preserve">1. </w:t>
      </w:r>
      <w:r w:rsidRPr="00903155">
        <w:rPr>
          <w:szCs w:val="28"/>
        </w:rPr>
        <w:t>Выберите один правильный ответ</w:t>
      </w:r>
    </w:p>
    <w:p w14:paraId="3EEDFF97" w14:textId="77777777" w:rsidR="00DB6754" w:rsidRPr="0026314F" w:rsidRDefault="00DB6754" w:rsidP="00DB6754">
      <w:pPr>
        <w:rPr>
          <w:szCs w:val="28"/>
        </w:rPr>
      </w:pPr>
      <w:r>
        <w:rPr>
          <w:szCs w:val="28"/>
        </w:rPr>
        <w:t>Математическая модель корректна, если:</w:t>
      </w:r>
    </w:p>
    <w:p w14:paraId="4B730D0F" w14:textId="77777777" w:rsidR="00DB6754" w:rsidRPr="0026314F" w:rsidRDefault="00DB6754" w:rsidP="00DB6754">
      <w:pPr>
        <w:rPr>
          <w:szCs w:val="28"/>
        </w:rPr>
      </w:pPr>
      <w:r>
        <w:rPr>
          <w:szCs w:val="28"/>
        </w:rPr>
        <w:t>А) Д</w:t>
      </w:r>
      <w:r w:rsidRPr="0026314F">
        <w:rPr>
          <w:szCs w:val="28"/>
        </w:rPr>
        <w:t>ля нее осуществлен и получен</w:t>
      </w:r>
      <w:r>
        <w:rPr>
          <w:szCs w:val="28"/>
        </w:rPr>
        <w:t xml:space="preserve"> </w:t>
      </w:r>
      <w:r w:rsidRPr="0026314F">
        <w:rPr>
          <w:szCs w:val="28"/>
        </w:rPr>
        <w:t>положительный результат проверок размерности, характера зависимостей,</w:t>
      </w:r>
      <w:r>
        <w:rPr>
          <w:szCs w:val="28"/>
        </w:rPr>
        <w:t xml:space="preserve"> </w:t>
      </w:r>
      <w:r w:rsidRPr="0026314F">
        <w:rPr>
          <w:szCs w:val="28"/>
        </w:rPr>
        <w:t>граничных условий, замкнутости.</w:t>
      </w:r>
    </w:p>
    <w:p w14:paraId="17C8E40D" w14:textId="77777777" w:rsidR="00DB6754" w:rsidRPr="0026314F" w:rsidRDefault="00DB6754" w:rsidP="00DB6754">
      <w:pPr>
        <w:rPr>
          <w:szCs w:val="28"/>
        </w:rPr>
      </w:pPr>
      <w:r>
        <w:rPr>
          <w:szCs w:val="28"/>
        </w:rPr>
        <w:t>Б)</w:t>
      </w:r>
      <w:r w:rsidRPr="0026314F">
        <w:rPr>
          <w:szCs w:val="28"/>
        </w:rPr>
        <w:t xml:space="preserve"> </w:t>
      </w:r>
      <w:r>
        <w:rPr>
          <w:szCs w:val="28"/>
        </w:rPr>
        <w:t xml:space="preserve">Для нее осуществлен и получен </w:t>
      </w:r>
      <w:r w:rsidRPr="0026314F">
        <w:rPr>
          <w:szCs w:val="28"/>
        </w:rPr>
        <w:t>положительный результат проверок порядков, характера зависимостей,</w:t>
      </w:r>
      <w:r>
        <w:rPr>
          <w:szCs w:val="28"/>
        </w:rPr>
        <w:t xml:space="preserve"> </w:t>
      </w:r>
      <w:r w:rsidRPr="0026314F">
        <w:rPr>
          <w:szCs w:val="28"/>
        </w:rPr>
        <w:t>экстремальных ситуаций</w:t>
      </w:r>
    </w:p>
    <w:p w14:paraId="10E173E8" w14:textId="77777777" w:rsidR="00DB6754" w:rsidRPr="00DB6754" w:rsidRDefault="00DB6754" w:rsidP="00DB6754">
      <w:pPr>
        <w:rPr>
          <w:szCs w:val="28"/>
        </w:rPr>
      </w:pPr>
      <w:r>
        <w:rPr>
          <w:szCs w:val="28"/>
        </w:rPr>
        <w:t>В)</w:t>
      </w:r>
      <w:r w:rsidRPr="0026314F">
        <w:rPr>
          <w:szCs w:val="28"/>
        </w:rPr>
        <w:t xml:space="preserve"> </w:t>
      </w:r>
      <w:r>
        <w:rPr>
          <w:szCs w:val="28"/>
        </w:rPr>
        <w:t>Д</w:t>
      </w:r>
      <w:r w:rsidRPr="0026314F">
        <w:rPr>
          <w:szCs w:val="28"/>
        </w:rPr>
        <w:t>ля нее осуществлен и получен</w:t>
      </w:r>
      <w:r>
        <w:rPr>
          <w:szCs w:val="28"/>
        </w:rPr>
        <w:t xml:space="preserve"> </w:t>
      </w:r>
      <w:r w:rsidRPr="0026314F">
        <w:rPr>
          <w:szCs w:val="28"/>
        </w:rPr>
        <w:t>положительный результат всех контрольных проверок: размерности, порядков,</w:t>
      </w:r>
      <w:r>
        <w:rPr>
          <w:szCs w:val="28"/>
        </w:rPr>
        <w:t xml:space="preserve"> </w:t>
      </w:r>
      <w:r w:rsidRPr="0026314F">
        <w:rPr>
          <w:szCs w:val="28"/>
        </w:rPr>
        <w:t>характера зависимостей, экстремальных ситуаций, граничных условий,</w:t>
      </w:r>
      <w:r>
        <w:rPr>
          <w:szCs w:val="28"/>
        </w:rPr>
        <w:t xml:space="preserve"> </w:t>
      </w:r>
      <w:r w:rsidRPr="0026314F">
        <w:rPr>
          <w:szCs w:val="28"/>
        </w:rPr>
        <w:t>физического смысла и математической замкнутости.</w:t>
      </w:r>
    </w:p>
    <w:p w14:paraId="34285310" w14:textId="77777777" w:rsidR="0092015D" w:rsidRDefault="0092015D" w:rsidP="0092015D">
      <w:r>
        <w:t xml:space="preserve">Правильный ответ: </w:t>
      </w:r>
      <w:r w:rsidR="00DB6754">
        <w:t>В</w:t>
      </w:r>
    </w:p>
    <w:p w14:paraId="0A07671B" w14:textId="0AA45A31" w:rsidR="0092015D" w:rsidRDefault="0092015D" w:rsidP="0092015D">
      <w:r>
        <w:t>Компетенции (индикаторы):</w:t>
      </w:r>
      <w:r w:rsidR="00DE1CA2">
        <w:t xml:space="preserve"> ОПК-4, ОПК-7.</w:t>
      </w:r>
    </w:p>
    <w:p w14:paraId="590B2590" w14:textId="77777777" w:rsidR="0092015D" w:rsidRDefault="0092015D" w:rsidP="0092015D"/>
    <w:p w14:paraId="1BACEC57" w14:textId="77777777" w:rsidR="00903155" w:rsidRDefault="00903155" w:rsidP="00903155">
      <w:pPr>
        <w:rPr>
          <w:szCs w:val="28"/>
        </w:rPr>
      </w:pPr>
      <w:r>
        <w:rPr>
          <w:szCs w:val="28"/>
        </w:rPr>
        <w:t xml:space="preserve">2. </w:t>
      </w:r>
      <w:r w:rsidRPr="00903155">
        <w:rPr>
          <w:szCs w:val="28"/>
        </w:rPr>
        <w:t>Выберите один правильный ответ</w:t>
      </w:r>
    </w:p>
    <w:p w14:paraId="53F39614" w14:textId="77777777" w:rsidR="00DB6754" w:rsidRPr="00CF4081" w:rsidRDefault="00DB6754" w:rsidP="00DB6754">
      <w:pPr>
        <w:rPr>
          <w:szCs w:val="28"/>
        </w:rPr>
      </w:pPr>
      <w:r w:rsidRPr="00CF4081">
        <w:rPr>
          <w:szCs w:val="28"/>
        </w:rPr>
        <w:t>Под адекватностью математической модели понимается:</w:t>
      </w:r>
    </w:p>
    <w:p w14:paraId="42D15A40" w14:textId="77777777" w:rsidR="00DB6754" w:rsidRPr="00CF4081" w:rsidRDefault="00DB6754" w:rsidP="00DB6754">
      <w:pPr>
        <w:rPr>
          <w:szCs w:val="28"/>
        </w:rPr>
      </w:pPr>
      <w:r>
        <w:rPr>
          <w:szCs w:val="28"/>
        </w:rPr>
        <w:t>А)</w:t>
      </w:r>
      <w:r w:rsidRPr="00CF4081">
        <w:rPr>
          <w:szCs w:val="28"/>
        </w:rPr>
        <w:t xml:space="preserve"> степень соответствия результатов, полученных по разработанной модели к данным</w:t>
      </w:r>
      <w:r>
        <w:rPr>
          <w:szCs w:val="28"/>
        </w:rPr>
        <w:t xml:space="preserve"> </w:t>
      </w:r>
      <w:r w:rsidRPr="00CF4081">
        <w:rPr>
          <w:szCs w:val="28"/>
        </w:rPr>
        <w:t>эксперимента или тестовой задаче.</w:t>
      </w:r>
    </w:p>
    <w:p w14:paraId="7480330C" w14:textId="77777777" w:rsidR="00DB6754" w:rsidRPr="00CF4081" w:rsidRDefault="00DB6754" w:rsidP="00DB6754">
      <w:pPr>
        <w:rPr>
          <w:szCs w:val="28"/>
        </w:rPr>
      </w:pPr>
      <w:r>
        <w:rPr>
          <w:szCs w:val="28"/>
        </w:rPr>
        <w:t>Б)</w:t>
      </w:r>
      <w:r w:rsidRPr="00CF4081">
        <w:rPr>
          <w:szCs w:val="28"/>
        </w:rPr>
        <w:t xml:space="preserve"> справедливости совокупности гипотез, сформулированных на этапах</w:t>
      </w:r>
    </w:p>
    <w:p w14:paraId="75333F7A" w14:textId="77777777" w:rsidR="00DB6754" w:rsidRPr="00CF4081" w:rsidRDefault="00DB6754" w:rsidP="00DB6754">
      <w:pPr>
        <w:rPr>
          <w:szCs w:val="28"/>
        </w:rPr>
      </w:pPr>
      <w:r w:rsidRPr="00CF4081">
        <w:rPr>
          <w:szCs w:val="28"/>
        </w:rPr>
        <w:t>концептуальной и математической постановок.</w:t>
      </w:r>
    </w:p>
    <w:p w14:paraId="4A172FB8" w14:textId="77777777" w:rsidR="00DB6754" w:rsidRPr="00CF4081" w:rsidRDefault="00DB6754" w:rsidP="00DB6754">
      <w:pPr>
        <w:rPr>
          <w:szCs w:val="28"/>
        </w:rPr>
      </w:pPr>
      <w:r>
        <w:rPr>
          <w:szCs w:val="28"/>
        </w:rPr>
        <w:t>В)</w:t>
      </w:r>
      <w:r w:rsidRPr="00CF4081">
        <w:rPr>
          <w:szCs w:val="28"/>
        </w:rPr>
        <w:t xml:space="preserve"> точность полученных результатов</w:t>
      </w:r>
    </w:p>
    <w:p w14:paraId="768E7E2E" w14:textId="77777777" w:rsidR="00C70737" w:rsidRPr="00C70737" w:rsidRDefault="00C70737" w:rsidP="00C70737">
      <w:r>
        <w:t xml:space="preserve">Правильный ответ: </w:t>
      </w:r>
      <w:r w:rsidR="009A2EC6">
        <w:t>А</w:t>
      </w:r>
    </w:p>
    <w:p w14:paraId="070ED3B8" w14:textId="77777777" w:rsidR="00DE1CA2" w:rsidRDefault="00DE1CA2" w:rsidP="00DE1CA2">
      <w:r>
        <w:t>Компетенции (индикаторы): ОПК-4, ОПК-7.</w:t>
      </w:r>
    </w:p>
    <w:p w14:paraId="310BBA9D" w14:textId="77777777" w:rsidR="00C70737" w:rsidRDefault="00C70737" w:rsidP="00C70737"/>
    <w:p w14:paraId="2A02EDB5" w14:textId="77777777" w:rsidR="00DB6754" w:rsidRPr="00DA40FD" w:rsidRDefault="00F71F6A" w:rsidP="00DB6754">
      <w:pPr>
        <w:rPr>
          <w:szCs w:val="28"/>
        </w:rPr>
      </w:pPr>
      <w:r w:rsidRPr="008E2DDD">
        <w:t>3</w:t>
      </w:r>
      <w:r w:rsidR="00194EE3">
        <w:t xml:space="preserve">. </w:t>
      </w:r>
      <w:r w:rsidR="00DB6754" w:rsidRPr="00DA40FD">
        <w:rPr>
          <w:szCs w:val="28"/>
        </w:rPr>
        <w:t>Модель отражает</w:t>
      </w:r>
    </w:p>
    <w:p w14:paraId="4D65F5F8" w14:textId="77777777" w:rsidR="00DB6754" w:rsidRPr="00DA40FD" w:rsidRDefault="00DB6754" w:rsidP="00DB6754">
      <w:pPr>
        <w:rPr>
          <w:szCs w:val="28"/>
        </w:rPr>
      </w:pPr>
      <w:r>
        <w:rPr>
          <w:szCs w:val="28"/>
        </w:rPr>
        <w:t>А)</w:t>
      </w:r>
      <w:r w:rsidRPr="00DA40FD">
        <w:rPr>
          <w:szCs w:val="28"/>
        </w:rPr>
        <w:t xml:space="preserve"> существенные признаки в соответствии с целью моделирования </w:t>
      </w:r>
    </w:p>
    <w:p w14:paraId="5B9A144B" w14:textId="77777777" w:rsidR="00DB6754" w:rsidRPr="00DA40FD" w:rsidRDefault="00DB6754" w:rsidP="00DB6754">
      <w:pPr>
        <w:rPr>
          <w:szCs w:val="28"/>
        </w:rPr>
      </w:pPr>
      <w:r>
        <w:rPr>
          <w:szCs w:val="28"/>
        </w:rPr>
        <w:t>Б)</w:t>
      </w:r>
      <w:r w:rsidRPr="00DA40FD">
        <w:rPr>
          <w:szCs w:val="28"/>
        </w:rPr>
        <w:t xml:space="preserve"> все существующие признаки объекта;</w:t>
      </w:r>
    </w:p>
    <w:p w14:paraId="41095BFC" w14:textId="77777777" w:rsidR="00DB6754" w:rsidRPr="00DA40FD" w:rsidRDefault="00DB6754" w:rsidP="00DB6754">
      <w:pPr>
        <w:rPr>
          <w:szCs w:val="28"/>
        </w:rPr>
      </w:pPr>
      <w:r>
        <w:rPr>
          <w:szCs w:val="28"/>
        </w:rPr>
        <w:t>В)</w:t>
      </w:r>
      <w:r w:rsidRPr="00DA40FD">
        <w:rPr>
          <w:szCs w:val="28"/>
        </w:rPr>
        <w:t xml:space="preserve"> некоторые существенные признаки объекта</w:t>
      </w:r>
    </w:p>
    <w:p w14:paraId="1F1AAB1D" w14:textId="77777777" w:rsidR="00C70737" w:rsidRPr="00982531" w:rsidRDefault="00C70737" w:rsidP="00C70737">
      <w:r>
        <w:t xml:space="preserve">Правильный ответ: </w:t>
      </w:r>
      <w:r w:rsidR="00DB6754">
        <w:t>А</w:t>
      </w:r>
    </w:p>
    <w:p w14:paraId="327BABEE" w14:textId="77777777" w:rsidR="00DE1CA2" w:rsidRDefault="00DE1CA2" w:rsidP="00DE1CA2">
      <w:r>
        <w:t>Компетенции (индикаторы): ОПК-4, ОПК-7.</w:t>
      </w:r>
    </w:p>
    <w:p w14:paraId="2D3AF577" w14:textId="77777777" w:rsidR="009A2EC6" w:rsidRDefault="009A2EC6" w:rsidP="00C70737"/>
    <w:p w14:paraId="49E79E16" w14:textId="77777777" w:rsidR="00C70737" w:rsidRDefault="00C70737" w:rsidP="00C70737">
      <w:r>
        <w:t>4. Выберите один правильный ответ</w:t>
      </w:r>
    </w:p>
    <w:p w14:paraId="55A89340" w14:textId="77777777" w:rsidR="00DB6754" w:rsidRPr="00CF4081" w:rsidRDefault="00DB6754" w:rsidP="00DB6754">
      <w:pPr>
        <w:rPr>
          <w:szCs w:val="28"/>
        </w:rPr>
      </w:pPr>
      <w:bookmarkStart w:id="34" w:name="_Hlk190896359"/>
      <w:bookmarkEnd w:id="0"/>
      <w:r w:rsidRPr="00CF4081">
        <w:rPr>
          <w:szCs w:val="28"/>
        </w:rPr>
        <w:t>Моделями эволюции являются:</w:t>
      </w:r>
    </w:p>
    <w:p w14:paraId="3F25CF3F" w14:textId="77777777" w:rsidR="00DB6754" w:rsidRPr="00CF4081" w:rsidRDefault="00DB6754" w:rsidP="00DB6754">
      <w:pPr>
        <w:rPr>
          <w:szCs w:val="28"/>
        </w:rPr>
      </w:pPr>
      <w:r>
        <w:rPr>
          <w:szCs w:val="28"/>
        </w:rPr>
        <w:t>А)</w:t>
      </w:r>
      <w:r w:rsidRPr="00CF4081">
        <w:rPr>
          <w:szCs w:val="28"/>
        </w:rPr>
        <w:t xml:space="preserve"> модель Неймана</w:t>
      </w:r>
    </w:p>
    <w:p w14:paraId="288C8B4A" w14:textId="77777777" w:rsidR="00DB6754" w:rsidRDefault="00DB6754" w:rsidP="00DB6754">
      <w:pPr>
        <w:rPr>
          <w:szCs w:val="28"/>
        </w:rPr>
      </w:pPr>
      <w:r>
        <w:rPr>
          <w:szCs w:val="28"/>
        </w:rPr>
        <w:t>Б)</w:t>
      </w:r>
      <w:r w:rsidRPr="00CF4081">
        <w:rPr>
          <w:szCs w:val="28"/>
        </w:rPr>
        <w:t xml:space="preserve"> модель Леонтьева</w:t>
      </w:r>
    </w:p>
    <w:p w14:paraId="32C862D6" w14:textId="77777777" w:rsidR="00DB6754" w:rsidRPr="00DB6754" w:rsidRDefault="00DB6754" w:rsidP="00DB6754">
      <w:pPr>
        <w:rPr>
          <w:szCs w:val="28"/>
        </w:rPr>
      </w:pPr>
      <w:r>
        <w:rPr>
          <w:szCs w:val="28"/>
        </w:rPr>
        <w:t>В)</w:t>
      </w:r>
      <w:r w:rsidRPr="00CF4081">
        <w:rPr>
          <w:szCs w:val="28"/>
        </w:rPr>
        <w:t xml:space="preserve"> ряд Фибоначчи</w:t>
      </w:r>
    </w:p>
    <w:p w14:paraId="4C84741F" w14:textId="77777777" w:rsidR="00C70737" w:rsidRPr="0046213D" w:rsidRDefault="00C70737" w:rsidP="00C70737">
      <w:r>
        <w:lastRenderedPageBreak/>
        <w:t xml:space="preserve">Правильный ответ: </w:t>
      </w:r>
      <w:r w:rsidR="00DB6754">
        <w:t>В</w:t>
      </w:r>
    </w:p>
    <w:bookmarkEnd w:id="34"/>
    <w:p w14:paraId="64A4EE9A" w14:textId="77777777" w:rsidR="00DE1CA2" w:rsidRDefault="00DE1CA2" w:rsidP="00DE1CA2">
      <w:r>
        <w:t>Компетенции (индикаторы): ОПК-4, ОПК-7.</w:t>
      </w:r>
    </w:p>
    <w:p w14:paraId="75950F56" w14:textId="77777777" w:rsidR="0092015D" w:rsidRDefault="0092015D" w:rsidP="0092015D"/>
    <w:p w14:paraId="727A4043" w14:textId="77777777" w:rsidR="00571844" w:rsidRDefault="000217C3" w:rsidP="000217C3">
      <w:pPr>
        <w:widowControl w:val="0"/>
      </w:pPr>
      <w:r>
        <w:t xml:space="preserve">5. </w:t>
      </w:r>
      <w:bookmarkStart w:id="35" w:name="_Hlk188821814"/>
      <w:r w:rsidR="00571844">
        <w:t>Выберите один правильный ответ</w:t>
      </w:r>
    </w:p>
    <w:bookmarkEnd w:id="1"/>
    <w:bookmarkEnd w:id="2"/>
    <w:bookmarkEnd w:id="35"/>
    <w:p w14:paraId="57004B71" w14:textId="77777777" w:rsidR="00DB6754" w:rsidRPr="00DA40FD" w:rsidRDefault="00DB6754" w:rsidP="00DB6754">
      <w:pPr>
        <w:rPr>
          <w:szCs w:val="28"/>
        </w:rPr>
      </w:pPr>
      <w:r w:rsidRPr="00DA40FD">
        <w:rPr>
          <w:szCs w:val="28"/>
        </w:rPr>
        <w:t>Для описания поведения объекта во времени используется следующий вид</w:t>
      </w:r>
      <w:r>
        <w:rPr>
          <w:szCs w:val="28"/>
        </w:rPr>
        <w:t xml:space="preserve"> </w:t>
      </w:r>
      <w:r w:rsidRPr="00DA40FD">
        <w:rPr>
          <w:szCs w:val="28"/>
        </w:rPr>
        <w:t>моделирования</w:t>
      </w:r>
    </w:p>
    <w:p w14:paraId="415B06B1" w14:textId="77777777" w:rsidR="00DB6754" w:rsidRPr="00DA40FD" w:rsidRDefault="00DB6754" w:rsidP="00DB6754">
      <w:pPr>
        <w:rPr>
          <w:szCs w:val="28"/>
        </w:rPr>
      </w:pPr>
      <w:r>
        <w:rPr>
          <w:szCs w:val="28"/>
        </w:rPr>
        <w:t>А)</w:t>
      </w:r>
      <w:r w:rsidRPr="00DA40FD">
        <w:rPr>
          <w:szCs w:val="28"/>
        </w:rPr>
        <w:t xml:space="preserve"> Статическое моделирование</w:t>
      </w:r>
    </w:p>
    <w:p w14:paraId="5C1C8991" w14:textId="77777777" w:rsidR="00DB6754" w:rsidRPr="00DA40FD" w:rsidRDefault="00DB6754" w:rsidP="00DB6754">
      <w:pPr>
        <w:rPr>
          <w:szCs w:val="28"/>
        </w:rPr>
      </w:pPr>
      <w:r>
        <w:rPr>
          <w:szCs w:val="28"/>
        </w:rPr>
        <w:t>Б)</w:t>
      </w:r>
      <w:r w:rsidRPr="00DA40FD">
        <w:rPr>
          <w:szCs w:val="28"/>
        </w:rPr>
        <w:t xml:space="preserve"> Динамическое моделирование</w:t>
      </w:r>
    </w:p>
    <w:p w14:paraId="4DD674A3" w14:textId="77777777" w:rsidR="00DB6754" w:rsidRPr="00DA40FD" w:rsidRDefault="00DB6754" w:rsidP="00DB6754">
      <w:pPr>
        <w:rPr>
          <w:szCs w:val="28"/>
        </w:rPr>
      </w:pPr>
      <w:r>
        <w:rPr>
          <w:szCs w:val="28"/>
        </w:rPr>
        <w:t>В)</w:t>
      </w:r>
      <w:r w:rsidRPr="00DA40FD">
        <w:rPr>
          <w:szCs w:val="28"/>
        </w:rPr>
        <w:t xml:space="preserve"> Кинетическое моделирование</w:t>
      </w:r>
    </w:p>
    <w:p w14:paraId="37457FCF" w14:textId="77777777" w:rsidR="000217C3" w:rsidRPr="00B46F36" w:rsidRDefault="00DB6754" w:rsidP="000217C3">
      <w:pPr>
        <w:widowControl w:val="0"/>
        <w:rPr>
          <w:szCs w:val="28"/>
        </w:rPr>
      </w:pPr>
      <w:r>
        <w:rPr>
          <w:szCs w:val="28"/>
        </w:rPr>
        <w:t>Правильный ответ: Б</w:t>
      </w:r>
    </w:p>
    <w:p w14:paraId="616B1D35" w14:textId="77777777" w:rsidR="00DE1CA2" w:rsidRDefault="00DE1CA2" w:rsidP="00DE1CA2">
      <w:r>
        <w:t>Компетенции (индикаторы): ОПК-4, ОПК-7.</w:t>
      </w:r>
    </w:p>
    <w:p w14:paraId="73018494" w14:textId="77777777" w:rsidR="000217C3" w:rsidRDefault="000217C3" w:rsidP="0092015D"/>
    <w:p w14:paraId="1C480B0B" w14:textId="77777777" w:rsidR="000228D2" w:rsidRDefault="000217C3" w:rsidP="000228D2">
      <w:r>
        <w:t>6.</w:t>
      </w:r>
      <w:r w:rsidR="000228D2" w:rsidRPr="000228D2">
        <w:t xml:space="preserve"> </w:t>
      </w:r>
      <w:r w:rsidR="000228D2">
        <w:t>Выберите один правильный ответ</w:t>
      </w:r>
    </w:p>
    <w:p w14:paraId="12DC6ECE" w14:textId="77777777" w:rsidR="00DB6754" w:rsidRPr="008A76F0" w:rsidRDefault="00DB6754" w:rsidP="00DB6754">
      <w:pPr>
        <w:rPr>
          <w:szCs w:val="28"/>
        </w:rPr>
      </w:pPr>
      <w:r>
        <w:rPr>
          <w:szCs w:val="28"/>
        </w:rPr>
        <w:t xml:space="preserve">Какой метод выбрать для того, чтобы </w:t>
      </w:r>
      <w:r w:rsidRPr="008A76F0">
        <w:rPr>
          <w:szCs w:val="28"/>
        </w:rPr>
        <w:t>без использования программных средств</w:t>
      </w:r>
      <w:r>
        <w:rPr>
          <w:szCs w:val="28"/>
        </w:rPr>
        <w:t xml:space="preserve"> н</w:t>
      </w:r>
      <w:r w:rsidRPr="008A76F0">
        <w:rPr>
          <w:szCs w:val="28"/>
        </w:rPr>
        <w:t xml:space="preserve">айти экстремум функций </w:t>
      </w:r>
      <w:r w:rsidRPr="008A76F0">
        <w:rPr>
          <w:position w:val="-12"/>
          <w:szCs w:val="28"/>
        </w:rPr>
        <w:object w:dxaOrig="2940" w:dyaOrig="420" w14:anchorId="6543392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7.2pt;height:21.5pt" o:ole="">
            <v:imagedata r:id="rId7" o:title=""/>
          </v:shape>
          <o:OLEObject Type="Embed" ProgID="Equation.DSMT4" ShapeID="_x0000_i1025" DrawAspect="Content" ObjectID="_1804674249" r:id="rId8"/>
        </w:object>
      </w:r>
      <w:r>
        <w:rPr>
          <w:szCs w:val="28"/>
        </w:rPr>
        <w:t xml:space="preserve"> </w:t>
      </w:r>
      <w:r w:rsidRPr="008A76F0">
        <w:rPr>
          <w:szCs w:val="28"/>
        </w:rPr>
        <w:t>используя численные методы</w:t>
      </w:r>
      <w:r>
        <w:rPr>
          <w:szCs w:val="28"/>
        </w:rPr>
        <w:t xml:space="preserve"> </w:t>
      </w:r>
      <w:r w:rsidRPr="008A76F0">
        <w:rPr>
          <w:szCs w:val="28"/>
        </w:rPr>
        <w:t>оптимизации с точностью δ=0,00</w:t>
      </w:r>
      <w:r>
        <w:rPr>
          <w:szCs w:val="28"/>
        </w:rPr>
        <w:t>1</w:t>
      </w:r>
    </w:p>
    <w:p w14:paraId="2D938517" w14:textId="77777777" w:rsidR="00DB6754" w:rsidRPr="008A76F0" w:rsidRDefault="00DB6754" w:rsidP="00DB6754">
      <w:pPr>
        <w:rPr>
          <w:szCs w:val="28"/>
        </w:rPr>
      </w:pPr>
      <w:r>
        <w:rPr>
          <w:szCs w:val="28"/>
        </w:rPr>
        <w:t>А)</w:t>
      </w:r>
      <w:r w:rsidRPr="008A76F0">
        <w:rPr>
          <w:szCs w:val="28"/>
        </w:rPr>
        <w:t xml:space="preserve"> Метод Хука-Дживса</w:t>
      </w:r>
    </w:p>
    <w:p w14:paraId="0F659C4C" w14:textId="77777777" w:rsidR="00DB6754" w:rsidRPr="008A76F0" w:rsidRDefault="00DB6754" w:rsidP="00DB6754">
      <w:pPr>
        <w:rPr>
          <w:szCs w:val="28"/>
        </w:rPr>
      </w:pPr>
      <w:r>
        <w:rPr>
          <w:szCs w:val="28"/>
        </w:rPr>
        <w:t>Б)</w:t>
      </w:r>
      <w:r w:rsidRPr="008A76F0">
        <w:rPr>
          <w:szCs w:val="28"/>
        </w:rPr>
        <w:t xml:space="preserve"> Симплексный метод</w:t>
      </w:r>
    </w:p>
    <w:p w14:paraId="4829DA63" w14:textId="77777777" w:rsidR="00DB6754" w:rsidRPr="008A76F0" w:rsidRDefault="00DB6754" w:rsidP="00DB6754">
      <w:pPr>
        <w:rPr>
          <w:szCs w:val="28"/>
        </w:rPr>
      </w:pPr>
      <w:r>
        <w:rPr>
          <w:szCs w:val="28"/>
        </w:rPr>
        <w:t>В)</w:t>
      </w:r>
      <w:r w:rsidRPr="00DA40FD">
        <w:rPr>
          <w:szCs w:val="28"/>
        </w:rPr>
        <w:t xml:space="preserve"> </w:t>
      </w:r>
      <w:r w:rsidRPr="008A76F0">
        <w:rPr>
          <w:szCs w:val="28"/>
        </w:rPr>
        <w:t>Метод Ньютона.</w:t>
      </w:r>
    </w:p>
    <w:p w14:paraId="08ABEC73" w14:textId="77777777" w:rsidR="000228D2" w:rsidRPr="00F14E49" w:rsidRDefault="00DB6754" w:rsidP="000228D2">
      <w:r>
        <w:t>Правильный ответ: В</w:t>
      </w:r>
    </w:p>
    <w:bookmarkEnd w:id="3"/>
    <w:bookmarkEnd w:id="4"/>
    <w:bookmarkEnd w:id="5"/>
    <w:p w14:paraId="5F62AEB8" w14:textId="77777777" w:rsidR="00DE1CA2" w:rsidRDefault="00DE1CA2" w:rsidP="00DE1CA2">
      <w:r>
        <w:t>Компетенции (индикаторы): ОПК-4, ОПК-7.</w:t>
      </w:r>
    </w:p>
    <w:p w14:paraId="343EAA17" w14:textId="77777777" w:rsidR="000217C3" w:rsidRDefault="000217C3" w:rsidP="008E2F21"/>
    <w:bookmarkEnd w:id="6"/>
    <w:p w14:paraId="6310116A" w14:textId="77777777" w:rsidR="00C22FDF" w:rsidRDefault="00903155" w:rsidP="00C22FDF">
      <w:pPr>
        <w:spacing w:line="276" w:lineRule="auto"/>
        <w:rPr>
          <w:szCs w:val="28"/>
        </w:rPr>
      </w:pPr>
      <w:r>
        <w:rPr>
          <w:szCs w:val="28"/>
        </w:rPr>
        <w:t>7</w:t>
      </w:r>
      <w:r w:rsidR="00C22FDF">
        <w:rPr>
          <w:szCs w:val="28"/>
        </w:rPr>
        <w:t xml:space="preserve">. </w:t>
      </w:r>
      <w:bookmarkStart w:id="36" w:name="_Hlk190896794"/>
      <w:r w:rsidR="00C22FDF" w:rsidRPr="00C22FDF">
        <w:rPr>
          <w:szCs w:val="28"/>
        </w:rPr>
        <w:t>Выберите все правильные варианты ответов</w:t>
      </w:r>
    </w:p>
    <w:p w14:paraId="7A790046" w14:textId="77777777" w:rsidR="00777F31" w:rsidRPr="00777F31" w:rsidRDefault="00777F31" w:rsidP="00777F31">
      <w:pPr>
        <w:spacing w:line="276" w:lineRule="auto"/>
        <w:rPr>
          <w:szCs w:val="28"/>
        </w:rPr>
      </w:pPr>
      <w:r w:rsidRPr="00777F31">
        <w:rPr>
          <w:szCs w:val="28"/>
        </w:rPr>
        <w:t>Разновидности задач моделирования делятся на: (выбрать не менее 2-х</w:t>
      </w:r>
    </w:p>
    <w:p w14:paraId="0F0C656F" w14:textId="77777777" w:rsidR="00777F31" w:rsidRPr="00777F31" w:rsidRDefault="00777F31" w:rsidP="00777F31">
      <w:pPr>
        <w:spacing w:line="276" w:lineRule="auto"/>
        <w:rPr>
          <w:szCs w:val="28"/>
        </w:rPr>
      </w:pPr>
      <w:r w:rsidRPr="00777F31">
        <w:rPr>
          <w:szCs w:val="28"/>
        </w:rPr>
        <w:t>вариантов)</w:t>
      </w:r>
    </w:p>
    <w:p w14:paraId="699C0B4B" w14:textId="77777777" w:rsidR="00777F31" w:rsidRPr="00777F31" w:rsidRDefault="00606554" w:rsidP="00777F31">
      <w:pPr>
        <w:spacing w:line="276" w:lineRule="auto"/>
        <w:rPr>
          <w:szCs w:val="28"/>
        </w:rPr>
      </w:pPr>
      <w:r>
        <w:rPr>
          <w:szCs w:val="28"/>
        </w:rPr>
        <w:t xml:space="preserve">А) </w:t>
      </w:r>
      <w:r w:rsidR="00777F31" w:rsidRPr="00777F31">
        <w:rPr>
          <w:szCs w:val="28"/>
        </w:rPr>
        <w:t>вещественные</w:t>
      </w:r>
    </w:p>
    <w:p w14:paraId="226A3063" w14:textId="77777777" w:rsidR="00777F31" w:rsidRPr="00777F31" w:rsidRDefault="00606554" w:rsidP="00777F31">
      <w:pPr>
        <w:spacing w:line="276" w:lineRule="auto"/>
        <w:rPr>
          <w:szCs w:val="28"/>
        </w:rPr>
      </w:pPr>
      <w:r>
        <w:rPr>
          <w:szCs w:val="28"/>
        </w:rPr>
        <w:t>Б)</w:t>
      </w:r>
      <w:r w:rsidR="00777F31" w:rsidRPr="00777F31">
        <w:rPr>
          <w:szCs w:val="28"/>
        </w:rPr>
        <w:t xml:space="preserve"> прямые </w:t>
      </w:r>
    </w:p>
    <w:p w14:paraId="5ECF0E45" w14:textId="77777777" w:rsidR="00777F31" w:rsidRPr="00777F31" w:rsidRDefault="00606554" w:rsidP="00777F31">
      <w:pPr>
        <w:spacing w:line="276" w:lineRule="auto"/>
        <w:rPr>
          <w:szCs w:val="28"/>
        </w:rPr>
      </w:pPr>
      <w:r>
        <w:rPr>
          <w:szCs w:val="28"/>
        </w:rPr>
        <w:t>В)</w:t>
      </w:r>
      <w:r w:rsidR="00777F31" w:rsidRPr="00777F31">
        <w:rPr>
          <w:szCs w:val="28"/>
        </w:rPr>
        <w:t xml:space="preserve"> обратные </w:t>
      </w:r>
    </w:p>
    <w:p w14:paraId="486351C5" w14:textId="77777777" w:rsidR="00F701F2" w:rsidRPr="00C22FDF" w:rsidRDefault="00606554" w:rsidP="00777F31">
      <w:pPr>
        <w:spacing w:line="276" w:lineRule="auto"/>
        <w:rPr>
          <w:szCs w:val="28"/>
        </w:rPr>
      </w:pPr>
      <w:r>
        <w:rPr>
          <w:szCs w:val="28"/>
        </w:rPr>
        <w:t>Г)</w:t>
      </w:r>
      <w:r w:rsidR="00777F31" w:rsidRPr="00777F31">
        <w:rPr>
          <w:szCs w:val="28"/>
        </w:rPr>
        <w:t xml:space="preserve"> приближенные</w:t>
      </w:r>
    </w:p>
    <w:bookmarkEnd w:id="36"/>
    <w:p w14:paraId="2544D134" w14:textId="77777777" w:rsidR="00E13A2F" w:rsidRPr="0046213D" w:rsidRDefault="00E13A2F" w:rsidP="00E13A2F">
      <w:r>
        <w:t xml:space="preserve">Правильный ответ: </w:t>
      </w:r>
      <w:r w:rsidR="00606554">
        <w:rPr>
          <w:szCs w:val="28"/>
        </w:rPr>
        <w:t>Б, В</w:t>
      </w:r>
    </w:p>
    <w:p w14:paraId="000C251F" w14:textId="77777777" w:rsidR="00DE1CA2" w:rsidRDefault="00DE1CA2" w:rsidP="00DE1CA2">
      <w:r>
        <w:t>Компетенции (индикаторы): ОПК-4, ОПК-7.</w:t>
      </w:r>
    </w:p>
    <w:p w14:paraId="7EF44B87" w14:textId="77777777" w:rsidR="00E13A2F" w:rsidRPr="00A155B0" w:rsidRDefault="00E13A2F" w:rsidP="0092015D"/>
    <w:p w14:paraId="7D02869B" w14:textId="77777777" w:rsidR="00106083" w:rsidRDefault="00903155" w:rsidP="00E13A2F">
      <w:pPr>
        <w:spacing w:line="276" w:lineRule="auto"/>
        <w:rPr>
          <w:szCs w:val="28"/>
        </w:rPr>
      </w:pPr>
      <w:r>
        <w:t>8</w:t>
      </w:r>
      <w:r w:rsidR="00E13A2F">
        <w:t xml:space="preserve">. </w:t>
      </w:r>
      <w:r w:rsidR="00E13A2F" w:rsidRPr="00C22FDF">
        <w:rPr>
          <w:szCs w:val="28"/>
        </w:rPr>
        <w:t>Выберите все правильные варианты ответов</w:t>
      </w:r>
    </w:p>
    <w:bookmarkEnd w:id="7"/>
    <w:bookmarkEnd w:id="8"/>
    <w:bookmarkEnd w:id="9"/>
    <w:p w14:paraId="64F2DF38" w14:textId="77777777" w:rsidR="00606554" w:rsidRPr="00606554" w:rsidRDefault="00606554" w:rsidP="00606554">
      <w:pPr>
        <w:spacing w:line="276" w:lineRule="auto"/>
        <w:rPr>
          <w:szCs w:val="28"/>
          <w:lang w:eastAsia="ru-RU"/>
        </w:rPr>
      </w:pPr>
      <w:r w:rsidRPr="00606554">
        <w:rPr>
          <w:szCs w:val="28"/>
          <w:lang w:eastAsia="ru-RU"/>
        </w:rPr>
        <w:t>Моделями эволюции являются:</w:t>
      </w:r>
    </w:p>
    <w:p w14:paraId="546A4B5F" w14:textId="77777777" w:rsidR="00606554" w:rsidRPr="00606554" w:rsidRDefault="00606554" w:rsidP="00606554">
      <w:pPr>
        <w:spacing w:line="276" w:lineRule="auto"/>
        <w:rPr>
          <w:szCs w:val="28"/>
          <w:lang w:eastAsia="ru-RU"/>
        </w:rPr>
      </w:pPr>
      <w:r>
        <w:rPr>
          <w:szCs w:val="28"/>
          <w:lang w:eastAsia="ru-RU"/>
        </w:rPr>
        <w:t>А)</w:t>
      </w:r>
      <w:r w:rsidRPr="00606554">
        <w:rPr>
          <w:szCs w:val="28"/>
          <w:lang w:eastAsia="ru-RU"/>
        </w:rPr>
        <w:t xml:space="preserve"> ряд Фибоначчи</w:t>
      </w:r>
    </w:p>
    <w:p w14:paraId="0CDA6829" w14:textId="77777777" w:rsidR="00606554" w:rsidRPr="00606554" w:rsidRDefault="00606554" w:rsidP="00606554">
      <w:pPr>
        <w:spacing w:line="276" w:lineRule="auto"/>
        <w:rPr>
          <w:szCs w:val="28"/>
          <w:lang w:eastAsia="ru-RU"/>
        </w:rPr>
      </w:pPr>
      <w:r>
        <w:rPr>
          <w:szCs w:val="28"/>
          <w:lang w:eastAsia="ru-RU"/>
        </w:rPr>
        <w:t>Б)</w:t>
      </w:r>
      <w:r w:rsidRPr="00606554">
        <w:rPr>
          <w:szCs w:val="28"/>
          <w:lang w:eastAsia="ru-RU"/>
        </w:rPr>
        <w:t xml:space="preserve"> модель </w:t>
      </w:r>
      <w:proofErr w:type="spellStart"/>
      <w:r w:rsidRPr="00606554">
        <w:rPr>
          <w:szCs w:val="28"/>
          <w:lang w:eastAsia="ru-RU"/>
        </w:rPr>
        <w:t>Мантуса</w:t>
      </w:r>
      <w:proofErr w:type="spellEnd"/>
      <w:r w:rsidRPr="00606554">
        <w:rPr>
          <w:szCs w:val="28"/>
          <w:lang w:eastAsia="ru-RU"/>
        </w:rPr>
        <w:t xml:space="preserve"> </w:t>
      </w:r>
    </w:p>
    <w:p w14:paraId="31DAAEE8" w14:textId="77777777" w:rsidR="00606554" w:rsidRPr="00606554" w:rsidRDefault="00606554" w:rsidP="00606554">
      <w:pPr>
        <w:spacing w:line="276" w:lineRule="auto"/>
        <w:rPr>
          <w:szCs w:val="28"/>
          <w:lang w:eastAsia="ru-RU"/>
        </w:rPr>
      </w:pPr>
      <w:r>
        <w:rPr>
          <w:szCs w:val="28"/>
          <w:lang w:eastAsia="ru-RU"/>
        </w:rPr>
        <w:t>В)</w:t>
      </w:r>
      <w:r w:rsidRPr="00606554">
        <w:rPr>
          <w:szCs w:val="28"/>
          <w:lang w:eastAsia="ru-RU"/>
        </w:rPr>
        <w:t xml:space="preserve"> модель Леонтьева</w:t>
      </w:r>
    </w:p>
    <w:p w14:paraId="2D74D519" w14:textId="77777777" w:rsidR="00606554" w:rsidRPr="00606554" w:rsidRDefault="00606554" w:rsidP="00606554">
      <w:pPr>
        <w:spacing w:line="276" w:lineRule="auto"/>
        <w:rPr>
          <w:szCs w:val="28"/>
          <w:lang w:eastAsia="ru-RU"/>
        </w:rPr>
      </w:pPr>
      <w:r>
        <w:rPr>
          <w:szCs w:val="28"/>
          <w:lang w:eastAsia="ru-RU"/>
        </w:rPr>
        <w:t>Г)</w:t>
      </w:r>
      <w:r w:rsidRPr="00606554">
        <w:rPr>
          <w:szCs w:val="28"/>
          <w:lang w:eastAsia="ru-RU"/>
        </w:rPr>
        <w:t xml:space="preserve"> модель Неймана</w:t>
      </w:r>
    </w:p>
    <w:p w14:paraId="761FD940" w14:textId="77777777" w:rsidR="00C22FDF" w:rsidRPr="00F72374" w:rsidRDefault="00C22FDF" w:rsidP="00F9766D">
      <w:pPr>
        <w:rPr>
          <w:szCs w:val="28"/>
        </w:rPr>
      </w:pPr>
      <w:r w:rsidRPr="00F72374">
        <w:rPr>
          <w:szCs w:val="28"/>
        </w:rPr>
        <w:t xml:space="preserve">Правильный ответ: </w:t>
      </w:r>
      <w:r w:rsidR="00606554">
        <w:rPr>
          <w:szCs w:val="28"/>
        </w:rPr>
        <w:t>А</w:t>
      </w:r>
      <w:r w:rsidR="00EF776C">
        <w:rPr>
          <w:szCs w:val="28"/>
        </w:rPr>
        <w:t xml:space="preserve">, </w:t>
      </w:r>
      <w:r w:rsidR="00606554">
        <w:rPr>
          <w:szCs w:val="28"/>
        </w:rPr>
        <w:t>Б</w:t>
      </w:r>
    </w:p>
    <w:p w14:paraId="06CB9FD7" w14:textId="77777777" w:rsidR="00DE1CA2" w:rsidRDefault="00DE1CA2" w:rsidP="00DE1CA2">
      <w:r>
        <w:t>Компетенции (индикаторы): ОПК-4, ОПК-7.</w:t>
      </w:r>
    </w:p>
    <w:p w14:paraId="739AAAFD" w14:textId="77777777" w:rsidR="00C22FDF" w:rsidRPr="0058421C" w:rsidRDefault="00C22FDF" w:rsidP="00F9766D"/>
    <w:p w14:paraId="0F9EA48C" w14:textId="77777777" w:rsidR="00473EF6" w:rsidRDefault="00903155" w:rsidP="00473EF6">
      <w:pPr>
        <w:widowControl w:val="0"/>
        <w:rPr>
          <w:szCs w:val="28"/>
        </w:rPr>
      </w:pPr>
      <w:r>
        <w:t>9</w:t>
      </w:r>
      <w:r w:rsidR="00032062">
        <w:t>.</w:t>
      </w:r>
      <w:r w:rsidR="00032062" w:rsidRPr="00032062">
        <w:rPr>
          <w:kern w:val="0"/>
          <w:szCs w:val="28"/>
        </w:rPr>
        <w:t xml:space="preserve"> </w:t>
      </w:r>
      <w:bookmarkStart w:id="37" w:name="_Hlk191136558"/>
      <w:r w:rsidR="00473EF6" w:rsidRPr="00C22FDF">
        <w:rPr>
          <w:szCs w:val="28"/>
        </w:rPr>
        <w:t>Выберите все правильные варианты ответов</w:t>
      </w:r>
      <w:bookmarkEnd w:id="37"/>
    </w:p>
    <w:p w14:paraId="541B536B" w14:textId="77777777" w:rsidR="00606554" w:rsidRPr="00606554" w:rsidRDefault="00606554" w:rsidP="00606554">
      <w:pPr>
        <w:widowControl w:val="0"/>
        <w:rPr>
          <w:szCs w:val="28"/>
        </w:rPr>
      </w:pPr>
      <w:r w:rsidRPr="00606554">
        <w:rPr>
          <w:szCs w:val="28"/>
        </w:rPr>
        <w:lastRenderedPageBreak/>
        <w:t>Концептуальная постановка задачи моделирования:</w:t>
      </w:r>
    </w:p>
    <w:p w14:paraId="375C116E" w14:textId="77777777" w:rsidR="00606554" w:rsidRPr="00606554" w:rsidRDefault="00606554" w:rsidP="00606554">
      <w:pPr>
        <w:widowControl w:val="0"/>
        <w:rPr>
          <w:szCs w:val="28"/>
        </w:rPr>
      </w:pPr>
      <w:r>
        <w:rPr>
          <w:szCs w:val="28"/>
        </w:rPr>
        <w:t>А)</w:t>
      </w:r>
      <w:r w:rsidRPr="00606554">
        <w:rPr>
          <w:szCs w:val="28"/>
        </w:rPr>
        <w:t xml:space="preserve"> возможность исследования объекта без модификации установки или аппарата</w:t>
      </w:r>
    </w:p>
    <w:p w14:paraId="62156F77" w14:textId="77777777" w:rsidR="00606554" w:rsidRPr="00606554" w:rsidRDefault="00606554" w:rsidP="00606554">
      <w:pPr>
        <w:widowControl w:val="0"/>
        <w:rPr>
          <w:szCs w:val="28"/>
        </w:rPr>
      </w:pPr>
      <w:r>
        <w:rPr>
          <w:szCs w:val="28"/>
        </w:rPr>
        <w:t>Б)</w:t>
      </w:r>
      <w:r w:rsidRPr="00606554">
        <w:rPr>
          <w:szCs w:val="28"/>
        </w:rPr>
        <w:t xml:space="preserve"> идеализации объекта, отбрасывание несущественных факторов и эффектов </w:t>
      </w:r>
    </w:p>
    <w:p w14:paraId="6B622582" w14:textId="77777777" w:rsidR="00606554" w:rsidRDefault="00606554" w:rsidP="00606554">
      <w:pPr>
        <w:widowControl w:val="0"/>
        <w:rPr>
          <w:szCs w:val="28"/>
        </w:rPr>
      </w:pPr>
      <w:r>
        <w:rPr>
          <w:szCs w:val="28"/>
        </w:rPr>
        <w:t>В)</w:t>
      </w:r>
      <w:r w:rsidRPr="00606554">
        <w:rPr>
          <w:szCs w:val="28"/>
        </w:rPr>
        <w:t xml:space="preserve"> формулированный в терминах конкретных дисциплин (физики, химии, экономики,</w:t>
      </w:r>
      <w:r>
        <w:rPr>
          <w:szCs w:val="28"/>
        </w:rPr>
        <w:t xml:space="preserve"> биологии и т.</w:t>
      </w:r>
      <w:r w:rsidRPr="00606554">
        <w:rPr>
          <w:szCs w:val="28"/>
        </w:rPr>
        <w:t>д.) перечень основных вопросов, интересующих заказчика, а также</w:t>
      </w:r>
      <w:r>
        <w:rPr>
          <w:szCs w:val="28"/>
        </w:rPr>
        <w:t xml:space="preserve"> </w:t>
      </w:r>
      <w:r w:rsidRPr="00606554">
        <w:rPr>
          <w:szCs w:val="28"/>
        </w:rPr>
        <w:t xml:space="preserve">совокупность гипотез относительно свойств и поведения объекта моделирования </w:t>
      </w:r>
    </w:p>
    <w:p w14:paraId="2F45E10B" w14:textId="77777777" w:rsidR="00032062" w:rsidRPr="000D5F73" w:rsidRDefault="00606554" w:rsidP="00606554">
      <w:pPr>
        <w:widowControl w:val="0"/>
        <w:rPr>
          <w:szCs w:val="28"/>
        </w:rPr>
      </w:pPr>
      <w:r>
        <w:rPr>
          <w:szCs w:val="28"/>
        </w:rPr>
        <w:t xml:space="preserve">Правильный ответ: </w:t>
      </w:r>
      <w:r w:rsidR="00624DD4">
        <w:rPr>
          <w:szCs w:val="28"/>
        </w:rPr>
        <w:t xml:space="preserve">Б, </w:t>
      </w:r>
      <w:r>
        <w:rPr>
          <w:szCs w:val="28"/>
        </w:rPr>
        <w:t>В</w:t>
      </w:r>
    </w:p>
    <w:p w14:paraId="263CC57E" w14:textId="77777777" w:rsidR="00DE1CA2" w:rsidRDefault="00DE1CA2" w:rsidP="00DE1CA2">
      <w:r>
        <w:t>Компетенции (индикаторы): ОПК-4, ОПК-7.</w:t>
      </w:r>
    </w:p>
    <w:p w14:paraId="258E65BC" w14:textId="77777777" w:rsidR="00032062" w:rsidRDefault="00032062" w:rsidP="00473EF6"/>
    <w:bookmarkEnd w:id="10"/>
    <w:p w14:paraId="62E194D1" w14:textId="77777777" w:rsidR="00D337B4" w:rsidRDefault="00D337B4" w:rsidP="006F7666"/>
    <w:p w14:paraId="0317069F" w14:textId="77777777" w:rsidR="00874B3E" w:rsidRDefault="00874B3E" w:rsidP="00840510">
      <w:pPr>
        <w:pStyle w:val="4"/>
      </w:pPr>
      <w:r>
        <w:t>Задания закрытого типа на установление соответствия</w:t>
      </w:r>
    </w:p>
    <w:p w14:paraId="2565BC6F" w14:textId="77777777" w:rsidR="00721A69" w:rsidRDefault="00721A69" w:rsidP="00721A69">
      <w:r>
        <w:t>1. Установите правильное соответствие.</w:t>
      </w:r>
      <w:r w:rsidR="00EE5F03">
        <w:t xml:space="preserve"> </w:t>
      </w:r>
      <w:r>
        <w:t>Каждому элементу левого столбца соответствует только один элемент правого столбца.</w:t>
      </w:r>
    </w:p>
    <w:p w14:paraId="4AFAAA6B" w14:textId="77777777" w:rsidR="00DB6754" w:rsidRDefault="00DB6754" w:rsidP="00721A69">
      <w:pPr>
        <w:rPr>
          <w:bCs/>
          <w:szCs w:val="28"/>
        </w:rPr>
      </w:pPr>
      <w:r>
        <w:rPr>
          <w:bCs/>
          <w:szCs w:val="28"/>
        </w:rPr>
        <w:t>Соотнести</w:t>
      </w:r>
      <w:r w:rsidRPr="00CA1512">
        <w:rPr>
          <w:bCs/>
          <w:szCs w:val="28"/>
        </w:rPr>
        <w:t xml:space="preserve"> методы и их базовые принципы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562"/>
        <w:gridCol w:w="4251"/>
        <w:gridCol w:w="711"/>
        <w:gridCol w:w="4103"/>
      </w:tblGrid>
      <w:tr w:rsidR="00903155" w14:paraId="555EA050" w14:textId="77777777" w:rsidTr="008C0766">
        <w:tc>
          <w:tcPr>
            <w:tcW w:w="562" w:type="dxa"/>
            <w:shd w:val="clear" w:color="auto" w:fill="auto"/>
          </w:tcPr>
          <w:p w14:paraId="0D68AF47" w14:textId="77777777" w:rsidR="00903155" w:rsidRDefault="00903155">
            <w:pPr>
              <w:ind w:firstLine="0"/>
            </w:pPr>
            <w:r>
              <w:t>1)</w:t>
            </w:r>
          </w:p>
        </w:tc>
        <w:tc>
          <w:tcPr>
            <w:tcW w:w="4251" w:type="dxa"/>
            <w:shd w:val="clear" w:color="auto" w:fill="auto"/>
          </w:tcPr>
          <w:p w14:paraId="0418F98F" w14:textId="77777777" w:rsidR="00903155" w:rsidRDefault="00903155">
            <w:pPr>
              <w:ind w:firstLine="0"/>
            </w:pPr>
            <w:r>
              <w:rPr>
                <w:szCs w:val="28"/>
              </w:rPr>
              <w:t>Вариационные методы</w:t>
            </w:r>
          </w:p>
        </w:tc>
        <w:tc>
          <w:tcPr>
            <w:tcW w:w="711" w:type="dxa"/>
            <w:shd w:val="clear" w:color="auto" w:fill="auto"/>
          </w:tcPr>
          <w:p w14:paraId="4D2A905B" w14:textId="77777777" w:rsidR="00903155" w:rsidRDefault="00903155">
            <w:pPr>
              <w:ind w:firstLine="0"/>
            </w:pPr>
            <w:r>
              <w:t>А)</w:t>
            </w:r>
          </w:p>
        </w:tc>
        <w:tc>
          <w:tcPr>
            <w:tcW w:w="4103" w:type="dxa"/>
            <w:shd w:val="clear" w:color="auto" w:fill="auto"/>
          </w:tcPr>
          <w:p w14:paraId="74F0CFBE" w14:textId="77777777" w:rsidR="00903155" w:rsidRDefault="00903155">
            <w:pPr>
              <w:ind w:firstLine="0"/>
            </w:pPr>
            <w:r>
              <w:rPr>
                <w:szCs w:val="28"/>
              </w:rPr>
              <w:t>Минимизация суммы квадратов отклонений</w:t>
            </w:r>
          </w:p>
        </w:tc>
      </w:tr>
      <w:tr w:rsidR="00903155" w14:paraId="3E647094" w14:textId="77777777" w:rsidTr="008C0766">
        <w:tc>
          <w:tcPr>
            <w:tcW w:w="562" w:type="dxa"/>
            <w:shd w:val="clear" w:color="auto" w:fill="auto"/>
          </w:tcPr>
          <w:p w14:paraId="2A38F34E" w14:textId="77777777" w:rsidR="00903155" w:rsidRDefault="00903155">
            <w:pPr>
              <w:ind w:firstLine="0"/>
            </w:pPr>
            <w:r>
              <w:t>2)</w:t>
            </w:r>
          </w:p>
        </w:tc>
        <w:tc>
          <w:tcPr>
            <w:tcW w:w="4251" w:type="dxa"/>
            <w:shd w:val="clear" w:color="auto" w:fill="auto"/>
          </w:tcPr>
          <w:p w14:paraId="65DAD3CC" w14:textId="77777777" w:rsidR="00903155" w:rsidRDefault="00903155">
            <w:pPr>
              <w:ind w:firstLine="0"/>
            </w:pPr>
            <w:r w:rsidRPr="00903155">
              <w:t>Метод Монте-Карло</w:t>
            </w:r>
          </w:p>
        </w:tc>
        <w:tc>
          <w:tcPr>
            <w:tcW w:w="711" w:type="dxa"/>
            <w:shd w:val="clear" w:color="auto" w:fill="auto"/>
          </w:tcPr>
          <w:p w14:paraId="16FC187F" w14:textId="77777777" w:rsidR="00903155" w:rsidRDefault="00903155">
            <w:pPr>
              <w:ind w:firstLine="0"/>
            </w:pPr>
            <w:r>
              <w:t>Б)</w:t>
            </w:r>
          </w:p>
        </w:tc>
        <w:tc>
          <w:tcPr>
            <w:tcW w:w="4103" w:type="dxa"/>
            <w:shd w:val="clear" w:color="auto" w:fill="auto"/>
          </w:tcPr>
          <w:p w14:paraId="60447C61" w14:textId="77777777" w:rsidR="00903155" w:rsidRDefault="00903155">
            <w:pPr>
              <w:ind w:firstLine="0"/>
            </w:pPr>
            <w:r>
              <w:rPr>
                <w:szCs w:val="28"/>
              </w:rPr>
              <w:t>Замена производных разностными аналогами</w:t>
            </w:r>
          </w:p>
        </w:tc>
      </w:tr>
      <w:tr w:rsidR="00903155" w14:paraId="1D7EB4A7" w14:textId="77777777" w:rsidTr="008C0766">
        <w:tc>
          <w:tcPr>
            <w:tcW w:w="562" w:type="dxa"/>
            <w:shd w:val="clear" w:color="auto" w:fill="auto"/>
          </w:tcPr>
          <w:p w14:paraId="2E3FA15A" w14:textId="77777777" w:rsidR="00903155" w:rsidRDefault="00903155">
            <w:pPr>
              <w:ind w:firstLine="0"/>
            </w:pPr>
            <w:r>
              <w:t>3)</w:t>
            </w:r>
          </w:p>
        </w:tc>
        <w:tc>
          <w:tcPr>
            <w:tcW w:w="4251" w:type="dxa"/>
            <w:shd w:val="clear" w:color="auto" w:fill="auto"/>
          </w:tcPr>
          <w:p w14:paraId="5A1DCD64" w14:textId="77777777" w:rsidR="00903155" w:rsidRDefault="00903155">
            <w:pPr>
              <w:ind w:firstLine="0"/>
            </w:pPr>
            <w:r>
              <w:rPr>
                <w:szCs w:val="28"/>
              </w:rPr>
              <w:t>Метод конечных разностей</w:t>
            </w:r>
          </w:p>
        </w:tc>
        <w:tc>
          <w:tcPr>
            <w:tcW w:w="711" w:type="dxa"/>
            <w:shd w:val="clear" w:color="auto" w:fill="auto"/>
          </w:tcPr>
          <w:p w14:paraId="445D4B0C" w14:textId="77777777" w:rsidR="00903155" w:rsidRDefault="00903155">
            <w:pPr>
              <w:ind w:firstLine="0"/>
            </w:pPr>
            <w:r>
              <w:t>В)</w:t>
            </w:r>
          </w:p>
        </w:tc>
        <w:tc>
          <w:tcPr>
            <w:tcW w:w="4103" w:type="dxa"/>
            <w:shd w:val="clear" w:color="auto" w:fill="auto"/>
          </w:tcPr>
          <w:p w14:paraId="4A14DD68" w14:textId="77777777" w:rsidR="00903155" w:rsidRDefault="00903155">
            <w:pPr>
              <w:ind w:firstLine="0"/>
            </w:pPr>
            <w:r>
              <w:rPr>
                <w:szCs w:val="28"/>
              </w:rPr>
              <w:t>Использование случайных чисел для решения задач</w:t>
            </w:r>
          </w:p>
        </w:tc>
      </w:tr>
      <w:tr w:rsidR="00903155" w14:paraId="1927CA2A" w14:textId="77777777" w:rsidTr="008C0766">
        <w:tc>
          <w:tcPr>
            <w:tcW w:w="562" w:type="dxa"/>
            <w:shd w:val="clear" w:color="auto" w:fill="auto"/>
          </w:tcPr>
          <w:p w14:paraId="20E5244A" w14:textId="77777777" w:rsidR="00903155" w:rsidRDefault="00903155">
            <w:pPr>
              <w:ind w:firstLine="0"/>
            </w:pPr>
            <w:r>
              <w:t>4)</w:t>
            </w:r>
          </w:p>
        </w:tc>
        <w:tc>
          <w:tcPr>
            <w:tcW w:w="4251" w:type="dxa"/>
            <w:shd w:val="clear" w:color="auto" w:fill="auto"/>
          </w:tcPr>
          <w:p w14:paraId="11ADF883" w14:textId="77777777" w:rsidR="00903155" w:rsidRDefault="00903155">
            <w:pPr>
              <w:ind w:firstLine="0"/>
            </w:pPr>
            <w:r>
              <w:rPr>
                <w:szCs w:val="28"/>
              </w:rPr>
              <w:t>Метод наименьших квадратов</w:t>
            </w:r>
          </w:p>
        </w:tc>
        <w:tc>
          <w:tcPr>
            <w:tcW w:w="711" w:type="dxa"/>
            <w:shd w:val="clear" w:color="auto" w:fill="auto"/>
          </w:tcPr>
          <w:p w14:paraId="5A2373F5" w14:textId="77777777" w:rsidR="00903155" w:rsidRDefault="00903155">
            <w:pPr>
              <w:ind w:firstLine="0"/>
            </w:pPr>
            <w:r>
              <w:t>Г)</w:t>
            </w:r>
          </w:p>
        </w:tc>
        <w:tc>
          <w:tcPr>
            <w:tcW w:w="4103" w:type="dxa"/>
            <w:shd w:val="clear" w:color="auto" w:fill="auto"/>
          </w:tcPr>
          <w:p w14:paraId="1D246AF4" w14:textId="77777777" w:rsidR="00903155" w:rsidRDefault="00903155">
            <w:pPr>
              <w:ind w:firstLine="0"/>
            </w:pPr>
            <w:r>
              <w:rPr>
                <w:szCs w:val="28"/>
              </w:rPr>
              <w:t>Минимизация функционала энергии</w:t>
            </w:r>
          </w:p>
        </w:tc>
      </w:tr>
    </w:tbl>
    <w:p w14:paraId="26837797" w14:textId="77777777" w:rsidR="00721A69" w:rsidRDefault="00721A69" w:rsidP="00721A69">
      <w:r>
        <w:t>Правильный ответ:</w:t>
      </w:r>
    </w:p>
    <w:tbl>
      <w:tblPr>
        <w:tblW w:w="0" w:type="auto"/>
        <w:tblBorders>
          <w:top w:val="single" w:sz="4" w:space="0" w:color="BFBFBF"/>
          <w:left w:val="single" w:sz="4" w:space="0" w:color="BFBFBF"/>
          <w:bottom w:val="single" w:sz="4" w:space="0" w:color="BFBFBF"/>
          <w:right w:val="single" w:sz="4" w:space="0" w:color="BFBFBF"/>
          <w:insideH w:val="single" w:sz="4" w:space="0" w:color="BFBFBF"/>
          <w:insideV w:val="single" w:sz="4" w:space="0" w:color="BFBFBF"/>
        </w:tblBorders>
        <w:tblLook w:val="00A0" w:firstRow="1" w:lastRow="0" w:firstColumn="1" w:lastColumn="0" w:noHBand="0" w:noVBand="0"/>
      </w:tblPr>
      <w:tblGrid>
        <w:gridCol w:w="2406"/>
        <w:gridCol w:w="2407"/>
        <w:gridCol w:w="2407"/>
        <w:gridCol w:w="2407"/>
      </w:tblGrid>
      <w:tr w:rsidR="00DB6754" w14:paraId="3DA44984" w14:textId="77777777">
        <w:tc>
          <w:tcPr>
            <w:tcW w:w="2406" w:type="dxa"/>
            <w:shd w:val="clear" w:color="auto" w:fill="auto"/>
          </w:tcPr>
          <w:p w14:paraId="1C8F9687" w14:textId="77777777" w:rsidR="00DB6754" w:rsidRPr="003D5EFD" w:rsidRDefault="00DB6754">
            <w:pPr>
              <w:ind w:firstLine="0"/>
              <w:jc w:val="center"/>
            </w:pPr>
            <w:r w:rsidRPr="003D5EFD">
              <w:t>1</w:t>
            </w:r>
          </w:p>
        </w:tc>
        <w:tc>
          <w:tcPr>
            <w:tcW w:w="2407" w:type="dxa"/>
            <w:shd w:val="clear" w:color="auto" w:fill="auto"/>
          </w:tcPr>
          <w:p w14:paraId="4B8E7523" w14:textId="77777777" w:rsidR="00DB6754" w:rsidRPr="003D5EFD" w:rsidRDefault="00DB6754">
            <w:pPr>
              <w:ind w:firstLine="0"/>
              <w:jc w:val="center"/>
            </w:pPr>
            <w:r w:rsidRPr="003D5EFD">
              <w:t>2</w:t>
            </w:r>
          </w:p>
        </w:tc>
        <w:tc>
          <w:tcPr>
            <w:tcW w:w="2407" w:type="dxa"/>
            <w:shd w:val="clear" w:color="auto" w:fill="auto"/>
          </w:tcPr>
          <w:p w14:paraId="33308D1E" w14:textId="77777777" w:rsidR="00DB6754" w:rsidRPr="003D5EFD" w:rsidRDefault="00DB6754">
            <w:pPr>
              <w:ind w:firstLine="0"/>
              <w:jc w:val="center"/>
            </w:pPr>
            <w:r w:rsidRPr="003D5EFD">
              <w:t>3</w:t>
            </w:r>
          </w:p>
        </w:tc>
        <w:tc>
          <w:tcPr>
            <w:tcW w:w="2407" w:type="dxa"/>
            <w:shd w:val="clear" w:color="auto" w:fill="auto"/>
          </w:tcPr>
          <w:p w14:paraId="68A283B9" w14:textId="77777777" w:rsidR="00DB6754" w:rsidRPr="003D5EFD" w:rsidRDefault="00DB6754">
            <w:pPr>
              <w:ind w:firstLine="0"/>
              <w:jc w:val="center"/>
            </w:pPr>
            <w:r>
              <w:t>4</w:t>
            </w:r>
          </w:p>
        </w:tc>
      </w:tr>
      <w:tr w:rsidR="00DB6754" w14:paraId="652576E4" w14:textId="77777777">
        <w:tc>
          <w:tcPr>
            <w:tcW w:w="2406" w:type="dxa"/>
            <w:shd w:val="clear" w:color="auto" w:fill="auto"/>
          </w:tcPr>
          <w:p w14:paraId="62A529B6" w14:textId="77777777" w:rsidR="00DB6754" w:rsidRPr="00DB7C34" w:rsidRDefault="00DB6754">
            <w:pPr>
              <w:ind w:firstLine="0"/>
              <w:jc w:val="center"/>
            </w:pPr>
            <w:r>
              <w:t>Г</w:t>
            </w:r>
          </w:p>
        </w:tc>
        <w:tc>
          <w:tcPr>
            <w:tcW w:w="2407" w:type="dxa"/>
            <w:shd w:val="clear" w:color="auto" w:fill="auto"/>
          </w:tcPr>
          <w:p w14:paraId="753E265F" w14:textId="77777777" w:rsidR="00DB6754" w:rsidRDefault="00DB6754">
            <w:pPr>
              <w:ind w:firstLine="0"/>
              <w:jc w:val="center"/>
            </w:pPr>
            <w:r>
              <w:t>В</w:t>
            </w:r>
          </w:p>
        </w:tc>
        <w:tc>
          <w:tcPr>
            <w:tcW w:w="2407" w:type="dxa"/>
            <w:shd w:val="clear" w:color="auto" w:fill="auto"/>
          </w:tcPr>
          <w:p w14:paraId="6C5302FE" w14:textId="77777777" w:rsidR="00DB6754" w:rsidRDefault="00DB6754">
            <w:pPr>
              <w:ind w:firstLine="0"/>
              <w:jc w:val="center"/>
            </w:pPr>
            <w:r>
              <w:t>Б</w:t>
            </w:r>
          </w:p>
        </w:tc>
        <w:tc>
          <w:tcPr>
            <w:tcW w:w="2407" w:type="dxa"/>
            <w:shd w:val="clear" w:color="auto" w:fill="auto"/>
          </w:tcPr>
          <w:p w14:paraId="47A6CD79" w14:textId="77777777" w:rsidR="00DB6754" w:rsidRDefault="00DB6754">
            <w:pPr>
              <w:ind w:firstLine="0"/>
              <w:jc w:val="center"/>
            </w:pPr>
            <w:r>
              <w:t>А</w:t>
            </w:r>
          </w:p>
        </w:tc>
      </w:tr>
    </w:tbl>
    <w:p w14:paraId="4DB5D142" w14:textId="77777777" w:rsidR="00DE1CA2" w:rsidRDefault="00DE1CA2" w:rsidP="00DE1CA2">
      <w:r>
        <w:t>Компетенции (индикаторы): ОПК-4, ОПК-7.</w:t>
      </w:r>
    </w:p>
    <w:p w14:paraId="175F71FD" w14:textId="77777777" w:rsidR="00B5777E" w:rsidRDefault="00B5777E" w:rsidP="003D5EFD">
      <w:pPr>
        <w:ind w:firstLine="0"/>
      </w:pPr>
    </w:p>
    <w:p w14:paraId="43A4A943" w14:textId="77777777" w:rsidR="00AD7916" w:rsidRDefault="00AD7916" w:rsidP="00E9349F">
      <w:r>
        <w:t>2. Установите правильное соответствие. Каждому элементу левого столбца соответствует только один элемент правого столбца.</w:t>
      </w:r>
    </w:p>
    <w:p w14:paraId="1EFE4B94" w14:textId="77777777" w:rsidR="00CE5EF1" w:rsidRDefault="00CE5EF1" w:rsidP="00E9349F">
      <w:pPr>
        <w:rPr>
          <w:bCs/>
          <w:szCs w:val="28"/>
        </w:rPr>
      </w:pPr>
      <w:r w:rsidRPr="00CA1512">
        <w:rPr>
          <w:bCs/>
          <w:szCs w:val="28"/>
        </w:rPr>
        <w:t>Соотнесите задачи и методы их решения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562"/>
        <w:gridCol w:w="4251"/>
        <w:gridCol w:w="711"/>
        <w:gridCol w:w="4103"/>
      </w:tblGrid>
      <w:tr w:rsidR="00903155" w14:paraId="448FD9AC" w14:textId="77777777" w:rsidTr="008C0766">
        <w:tc>
          <w:tcPr>
            <w:tcW w:w="562" w:type="dxa"/>
            <w:shd w:val="clear" w:color="auto" w:fill="auto"/>
          </w:tcPr>
          <w:p w14:paraId="1CA6373F" w14:textId="77777777" w:rsidR="00903155" w:rsidRDefault="00903155">
            <w:pPr>
              <w:ind w:firstLine="0"/>
            </w:pPr>
            <w:r>
              <w:t>1)</w:t>
            </w:r>
          </w:p>
        </w:tc>
        <w:tc>
          <w:tcPr>
            <w:tcW w:w="4251" w:type="dxa"/>
            <w:shd w:val="clear" w:color="auto" w:fill="auto"/>
          </w:tcPr>
          <w:p w14:paraId="2FA2347E" w14:textId="77777777" w:rsidR="00903155" w:rsidRDefault="00903155">
            <w:pPr>
              <w:ind w:firstLine="0"/>
            </w:pPr>
            <w:r>
              <w:rPr>
                <w:szCs w:val="28"/>
              </w:rPr>
              <w:t>Анализ устойчивости модели</w:t>
            </w:r>
          </w:p>
        </w:tc>
        <w:tc>
          <w:tcPr>
            <w:tcW w:w="711" w:type="dxa"/>
            <w:shd w:val="clear" w:color="auto" w:fill="auto"/>
          </w:tcPr>
          <w:p w14:paraId="7CC49FFC" w14:textId="77777777" w:rsidR="00903155" w:rsidRDefault="00903155">
            <w:pPr>
              <w:ind w:firstLine="0"/>
            </w:pPr>
            <w:r>
              <w:t>А)</w:t>
            </w:r>
          </w:p>
        </w:tc>
        <w:tc>
          <w:tcPr>
            <w:tcW w:w="4103" w:type="dxa"/>
            <w:shd w:val="clear" w:color="auto" w:fill="auto"/>
          </w:tcPr>
          <w:p w14:paraId="1E3A7B10" w14:textId="77777777" w:rsidR="00903155" w:rsidRDefault="00903155">
            <w:pPr>
              <w:ind w:firstLine="0"/>
            </w:pPr>
            <w:r>
              <w:rPr>
                <w:szCs w:val="28"/>
              </w:rPr>
              <w:t>Метод Ньютона</w:t>
            </w:r>
          </w:p>
        </w:tc>
      </w:tr>
      <w:tr w:rsidR="00903155" w14:paraId="76875BCE" w14:textId="77777777" w:rsidTr="008C0766">
        <w:tc>
          <w:tcPr>
            <w:tcW w:w="562" w:type="dxa"/>
            <w:shd w:val="clear" w:color="auto" w:fill="auto"/>
          </w:tcPr>
          <w:p w14:paraId="5D9E728D" w14:textId="77777777" w:rsidR="00903155" w:rsidRDefault="00903155">
            <w:pPr>
              <w:ind w:firstLine="0"/>
            </w:pPr>
            <w:r>
              <w:t>2)</w:t>
            </w:r>
          </w:p>
        </w:tc>
        <w:tc>
          <w:tcPr>
            <w:tcW w:w="4251" w:type="dxa"/>
            <w:shd w:val="clear" w:color="auto" w:fill="auto"/>
          </w:tcPr>
          <w:p w14:paraId="229D679D" w14:textId="77777777" w:rsidR="00903155" w:rsidRDefault="00903155">
            <w:pPr>
              <w:ind w:firstLine="0"/>
            </w:pPr>
            <w:r>
              <w:rPr>
                <w:szCs w:val="28"/>
              </w:rPr>
              <w:t>Решение нелинейных уравнений</w:t>
            </w:r>
          </w:p>
        </w:tc>
        <w:tc>
          <w:tcPr>
            <w:tcW w:w="711" w:type="dxa"/>
            <w:shd w:val="clear" w:color="auto" w:fill="auto"/>
          </w:tcPr>
          <w:p w14:paraId="0B9CA417" w14:textId="77777777" w:rsidR="00903155" w:rsidRDefault="00903155">
            <w:pPr>
              <w:ind w:firstLine="0"/>
            </w:pPr>
            <w:r>
              <w:t>Б)</w:t>
            </w:r>
          </w:p>
        </w:tc>
        <w:tc>
          <w:tcPr>
            <w:tcW w:w="4103" w:type="dxa"/>
            <w:shd w:val="clear" w:color="auto" w:fill="auto"/>
          </w:tcPr>
          <w:p w14:paraId="134FC6B9" w14:textId="77777777" w:rsidR="00903155" w:rsidRDefault="00903155">
            <w:pPr>
              <w:ind w:firstLine="0"/>
            </w:pPr>
            <w:r>
              <w:rPr>
                <w:szCs w:val="28"/>
              </w:rPr>
              <w:t>Метод спектрального разложения</w:t>
            </w:r>
          </w:p>
        </w:tc>
      </w:tr>
      <w:tr w:rsidR="00903155" w14:paraId="527FA8D1" w14:textId="77777777" w:rsidTr="008C0766">
        <w:tc>
          <w:tcPr>
            <w:tcW w:w="562" w:type="dxa"/>
            <w:shd w:val="clear" w:color="auto" w:fill="auto"/>
          </w:tcPr>
          <w:p w14:paraId="41D9DB4E" w14:textId="77777777" w:rsidR="00903155" w:rsidRDefault="00903155">
            <w:pPr>
              <w:ind w:firstLine="0"/>
            </w:pPr>
            <w:r>
              <w:t>3)</w:t>
            </w:r>
          </w:p>
        </w:tc>
        <w:tc>
          <w:tcPr>
            <w:tcW w:w="4251" w:type="dxa"/>
            <w:shd w:val="clear" w:color="auto" w:fill="auto"/>
          </w:tcPr>
          <w:p w14:paraId="5DBF27B6" w14:textId="77777777" w:rsidR="00903155" w:rsidRDefault="00903155">
            <w:pPr>
              <w:ind w:firstLine="0"/>
            </w:pPr>
            <w:r>
              <w:rPr>
                <w:szCs w:val="28"/>
              </w:rPr>
              <w:t>Моделирование случайных полей</w:t>
            </w:r>
          </w:p>
        </w:tc>
        <w:tc>
          <w:tcPr>
            <w:tcW w:w="711" w:type="dxa"/>
            <w:shd w:val="clear" w:color="auto" w:fill="auto"/>
          </w:tcPr>
          <w:p w14:paraId="09634BEF" w14:textId="77777777" w:rsidR="00903155" w:rsidRDefault="00903155">
            <w:pPr>
              <w:ind w:firstLine="0"/>
            </w:pPr>
            <w:r>
              <w:t>В)</w:t>
            </w:r>
          </w:p>
        </w:tc>
        <w:tc>
          <w:tcPr>
            <w:tcW w:w="4103" w:type="dxa"/>
            <w:shd w:val="clear" w:color="auto" w:fill="auto"/>
          </w:tcPr>
          <w:p w14:paraId="4164C8FF" w14:textId="77777777" w:rsidR="00903155" w:rsidRDefault="00903155">
            <w:pPr>
              <w:ind w:firstLine="0"/>
            </w:pPr>
            <w:r>
              <w:rPr>
                <w:szCs w:val="28"/>
              </w:rPr>
              <w:t>Метод Рунге-Кутты</w:t>
            </w:r>
          </w:p>
        </w:tc>
      </w:tr>
      <w:tr w:rsidR="00903155" w14:paraId="4A82B681" w14:textId="77777777" w:rsidTr="008C0766">
        <w:tc>
          <w:tcPr>
            <w:tcW w:w="562" w:type="dxa"/>
            <w:shd w:val="clear" w:color="auto" w:fill="auto"/>
          </w:tcPr>
          <w:p w14:paraId="067C2D06" w14:textId="77777777" w:rsidR="00903155" w:rsidRDefault="00903155">
            <w:pPr>
              <w:ind w:firstLine="0"/>
            </w:pPr>
            <w:r>
              <w:t>4)</w:t>
            </w:r>
          </w:p>
        </w:tc>
        <w:tc>
          <w:tcPr>
            <w:tcW w:w="4251" w:type="dxa"/>
            <w:shd w:val="clear" w:color="auto" w:fill="auto"/>
          </w:tcPr>
          <w:p w14:paraId="64D80383" w14:textId="77777777" w:rsidR="00903155" w:rsidRDefault="00903155">
            <w:pPr>
              <w:ind w:firstLine="0"/>
            </w:pPr>
            <w:r>
              <w:rPr>
                <w:szCs w:val="28"/>
              </w:rPr>
              <w:t>Аппроксимация данных</w:t>
            </w:r>
          </w:p>
        </w:tc>
        <w:tc>
          <w:tcPr>
            <w:tcW w:w="711" w:type="dxa"/>
            <w:shd w:val="clear" w:color="auto" w:fill="auto"/>
          </w:tcPr>
          <w:p w14:paraId="4E0BAB9B" w14:textId="77777777" w:rsidR="00903155" w:rsidRDefault="00903155">
            <w:pPr>
              <w:ind w:firstLine="0"/>
            </w:pPr>
            <w:r>
              <w:t>Г)</w:t>
            </w:r>
          </w:p>
        </w:tc>
        <w:tc>
          <w:tcPr>
            <w:tcW w:w="4103" w:type="dxa"/>
            <w:shd w:val="clear" w:color="auto" w:fill="auto"/>
          </w:tcPr>
          <w:p w14:paraId="30C32C2E" w14:textId="77777777" w:rsidR="00903155" w:rsidRDefault="00903155">
            <w:pPr>
              <w:ind w:firstLine="0"/>
            </w:pPr>
            <w:r>
              <w:rPr>
                <w:szCs w:val="28"/>
              </w:rPr>
              <w:t>Метод наименьших квадратов</w:t>
            </w:r>
          </w:p>
        </w:tc>
      </w:tr>
    </w:tbl>
    <w:p w14:paraId="13A04BE2" w14:textId="77777777" w:rsidR="00AD7916" w:rsidRDefault="00AD7916" w:rsidP="00AD7916">
      <w:r>
        <w:t>Правильный ответ:</w:t>
      </w:r>
    </w:p>
    <w:tbl>
      <w:tblPr>
        <w:tblW w:w="0" w:type="auto"/>
        <w:tblBorders>
          <w:top w:val="single" w:sz="4" w:space="0" w:color="BFBFBF"/>
          <w:left w:val="single" w:sz="4" w:space="0" w:color="BFBFBF"/>
          <w:bottom w:val="single" w:sz="4" w:space="0" w:color="BFBFBF"/>
          <w:right w:val="single" w:sz="4" w:space="0" w:color="BFBFBF"/>
          <w:insideH w:val="single" w:sz="4" w:space="0" w:color="BFBFBF"/>
          <w:insideV w:val="single" w:sz="4" w:space="0" w:color="BFBFBF"/>
        </w:tblBorders>
        <w:tblLook w:val="00A0" w:firstRow="1" w:lastRow="0" w:firstColumn="1" w:lastColumn="0" w:noHBand="0" w:noVBand="0"/>
      </w:tblPr>
      <w:tblGrid>
        <w:gridCol w:w="2406"/>
        <w:gridCol w:w="2407"/>
        <w:gridCol w:w="2407"/>
        <w:gridCol w:w="2407"/>
      </w:tblGrid>
      <w:tr w:rsidR="00CE5EF1" w14:paraId="7B0A47AC" w14:textId="77777777">
        <w:tc>
          <w:tcPr>
            <w:tcW w:w="2406" w:type="dxa"/>
            <w:shd w:val="clear" w:color="auto" w:fill="auto"/>
          </w:tcPr>
          <w:p w14:paraId="078BC87D" w14:textId="77777777" w:rsidR="00CE5EF1" w:rsidRDefault="00CE5EF1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407" w:type="dxa"/>
            <w:shd w:val="clear" w:color="auto" w:fill="auto"/>
          </w:tcPr>
          <w:p w14:paraId="18971D68" w14:textId="77777777" w:rsidR="00CE5EF1" w:rsidRDefault="00CE5EF1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2407" w:type="dxa"/>
            <w:shd w:val="clear" w:color="auto" w:fill="auto"/>
          </w:tcPr>
          <w:p w14:paraId="784FE8E2" w14:textId="77777777" w:rsidR="00CE5EF1" w:rsidRDefault="00CE5EF1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2407" w:type="dxa"/>
            <w:shd w:val="clear" w:color="auto" w:fill="auto"/>
          </w:tcPr>
          <w:p w14:paraId="2CA61898" w14:textId="77777777" w:rsidR="00CE5EF1" w:rsidRPr="00CE5EF1" w:rsidRDefault="00CE5EF1">
            <w:pPr>
              <w:ind w:firstLine="0"/>
              <w:jc w:val="center"/>
            </w:pPr>
            <w:r>
              <w:t>4</w:t>
            </w:r>
          </w:p>
        </w:tc>
      </w:tr>
      <w:tr w:rsidR="00CE5EF1" w14:paraId="20756A14" w14:textId="77777777">
        <w:tc>
          <w:tcPr>
            <w:tcW w:w="2406" w:type="dxa"/>
            <w:shd w:val="clear" w:color="auto" w:fill="auto"/>
          </w:tcPr>
          <w:p w14:paraId="546C8420" w14:textId="77777777" w:rsidR="00CE5EF1" w:rsidRPr="00DB7C34" w:rsidRDefault="00CE5EF1">
            <w:pPr>
              <w:ind w:firstLine="0"/>
              <w:jc w:val="center"/>
            </w:pPr>
            <w:r>
              <w:t>В</w:t>
            </w:r>
          </w:p>
        </w:tc>
        <w:tc>
          <w:tcPr>
            <w:tcW w:w="2407" w:type="dxa"/>
            <w:shd w:val="clear" w:color="auto" w:fill="auto"/>
          </w:tcPr>
          <w:p w14:paraId="6215962A" w14:textId="77777777" w:rsidR="00CE5EF1" w:rsidRPr="00AD7916" w:rsidRDefault="00CE5EF1">
            <w:pPr>
              <w:ind w:firstLine="0"/>
              <w:jc w:val="center"/>
            </w:pPr>
            <w:r>
              <w:t>А</w:t>
            </w:r>
          </w:p>
        </w:tc>
        <w:tc>
          <w:tcPr>
            <w:tcW w:w="2407" w:type="dxa"/>
            <w:shd w:val="clear" w:color="auto" w:fill="auto"/>
          </w:tcPr>
          <w:p w14:paraId="712EC197" w14:textId="77777777" w:rsidR="00CE5EF1" w:rsidRDefault="00CE5EF1">
            <w:pPr>
              <w:ind w:firstLine="0"/>
              <w:jc w:val="center"/>
            </w:pPr>
            <w:r>
              <w:t>Б</w:t>
            </w:r>
          </w:p>
        </w:tc>
        <w:tc>
          <w:tcPr>
            <w:tcW w:w="2407" w:type="dxa"/>
            <w:shd w:val="clear" w:color="auto" w:fill="auto"/>
          </w:tcPr>
          <w:p w14:paraId="29C5B31F" w14:textId="77777777" w:rsidR="00CE5EF1" w:rsidRDefault="00CE5EF1">
            <w:pPr>
              <w:ind w:firstLine="0"/>
              <w:jc w:val="center"/>
            </w:pPr>
            <w:r>
              <w:t>Г</w:t>
            </w:r>
          </w:p>
        </w:tc>
      </w:tr>
    </w:tbl>
    <w:p w14:paraId="5D7DB0D3" w14:textId="77777777" w:rsidR="00DE1CA2" w:rsidRDefault="00DE1CA2" w:rsidP="00DE1CA2">
      <w:r>
        <w:t>Компетенции (индикаторы): ОПК-4, ОПК-7.</w:t>
      </w:r>
    </w:p>
    <w:p w14:paraId="0AA3562F" w14:textId="77777777" w:rsidR="00AD7916" w:rsidRDefault="00AD7916" w:rsidP="00721A69"/>
    <w:p w14:paraId="372DFE46" w14:textId="77777777" w:rsidR="00AD7916" w:rsidRDefault="00903155" w:rsidP="00903155">
      <w:r>
        <w:lastRenderedPageBreak/>
        <w:t xml:space="preserve">3. </w:t>
      </w:r>
      <w:r w:rsidR="00AD7916">
        <w:t>Установите правильное соответствие. Каждому элементу левого столбца соответствует только один элемент правого столбца.</w:t>
      </w:r>
    </w:p>
    <w:p w14:paraId="7A809BEB" w14:textId="77777777" w:rsidR="00CE5EF1" w:rsidRDefault="00CE5EF1" w:rsidP="00CE5EF1">
      <w:pPr>
        <w:ind w:left="709" w:firstLine="0"/>
        <w:rPr>
          <w:bCs/>
          <w:szCs w:val="28"/>
        </w:rPr>
      </w:pPr>
      <w:r>
        <w:rPr>
          <w:bCs/>
          <w:szCs w:val="28"/>
        </w:rPr>
        <w:t>Соотнести</w:t>
      </w:r>
      <w:r w:rsidRPr="00CA1512">
        <w:rPr>
          <w:bCs/>
          <w:szCs w:val="28"/>
        </w:rPr>
        <w:t xml:space="preserve"> этапы моделирования и их содержание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562"/>
        <w:gridCol w:w="4251"/>
        <w:gridCol w:w="711"/>
        <w:gridCol w:w="4103"/>
      </w:tblGrid>
      <w:tr w:rsidR="00903155" w14:paraId="0CA18592" w14:textId="77777777" w:rsidTr="008C0766">
        <w:tc>
          <w:tcPr>
            <w:tcW w:w="562" w:type="dxa"/>
            <w:shd w:val="clear" w:color="auto" w:fill="auto"/>
          </w:tcPr>
          <w:p w14:paraId="32EA7411" w14:textId="77777777" w:rsidR="00903155" w:rsidRDefault="00903155">
            <w:pPr>
              <w:ind w:firstLine="0"/>
            </w:pPr>
            <w:r>
              <w:t>1)</w:t>
            </w:r>
          </w:p>
        </w:tc>
        <w:tc>
          <w:tcPr>
            <w:tcW w:w="4251" w:type="dxa"/>
            <w:shd w:val="clear" w:color="auto" w:fill="auto"/>
          </w:tcPr>
          <w:p w14:paraId="67738704" w14:textId="77777777" w:rsidR="00903155" w:rsidRDefault="00903155">
            <w:pPr>
              <w:ind w:firstLine="0"/>
            </w:pPr>
            <w:r>
              <w:rPr>
                <w:szCs w:val="28"/>
              </w:rPr>
              <w:t>Постановка задачи</w:t>
            </w:r>
          </w:p>
        </w:tc>
        <w:tc>
          <w:tcPr>
            <w:tcW w:w="711" w:type="dxa"/>
            <w:shd w:val="clear" w:color="auto" w:fill="auto"/>
          </w:tcPr>
          <w:p w14:paraId="560F924C" w14:textId="77777777" w:rsidR="00903155" w:rsidRDefault="00903155">
            <w:pPr>
              <w:ind w:firstLine="0"/>
            </w:pPr>
            <w:r>
              <w:t>А)</w:t>
            </w:r>
          </w:p>
        </w:tc>
        <w:tc>
          <w:tcPr>
            <w:tcW w:w="4103" w:type="dxa"/>
            <w:shd w:val="clear" w:color="auto" w:fill="auto"/>
          </w:tcPr>
          <w:p w14:paraId="2E6C5264" w14:textId="77777777" w:rsidR="00903155" w:rsidRDefault="00903155">
            <w:pPr>
              <w:ind w:firstLine="0"/>
            </w:pPr>
            <w:r>
              <w:rPr>
                <w:szCs w:val="28"/>
              </w:rPr>
              <w:t>Проверка соответствия модели реальной системе</w:t>
            </w:r>
          </w:p>
        </w:tc>
      </w:tr>
      <w:tr w:rsidR="00903155" w14:paraId="230AE8E6" w14:textId="77777777" w:rsidTr="008C0766">
        <w:tc>
          <w:tcPr>
            <w:tcW w:w="562" w:type="dxa"/>
            <w:shd w:val="clear" w:color="auto" w:fill="auto"/>
          </w:tcPr>
          <w:p w14:paraId="2B8DF135" w14:textId="77777777" w:rsidR="00903155" w:rsidRDefault="00903155">
            <w:pPr>
              <w:ind w:firstLine="0"/>
            </w:pPr>
            <w:r>
              <w:t>2)</w:t>
            </w:r>
          </w:p>
        </w:tc>
        <w:tc>
          <w:tcPr>
            <w:tcW w:w="4251" w:type="dxa"/>
            <w:shd w:val="clear" w:color="auto" w:fill="auto"/>
          </w:tcPr>
          <w:p w14:paraId="7F6B3672" w14:textId="77777777" w:rsidR="00903155" w:rsidRDefault="00903155">
            <w:pPr>
              <w:ind w:firstLine="0"/>
            </w:pPr>
            <w:r>
              <w:rPr>
                <w:szCs w:val="28"/>
              </w:rPr>
              <w:t>Построение математической модели</w:t>
            </w:r>
          </w:p>
        </w:tc>
        <w:tc>
          <w:tcPr>
            <w:tcW w:w="711" w:type="dxa"/>
            <w:shd w:val="clear" w:color="auto" w:fill="auto"/>
          </w:tcPr>
          <w:p w14:paraId="4F14BC75" w14:textId="77777777" w:rsidR="00903155" w:rsidRDefault="00903155">
            <w:pPr>
              <w:ind w:firstLine="0"/>
            </w:pPr>
            <w:r>
              <w:t>Б)</w:t>
            </w:r>
          </w:p>
        </w:tc>
        <w:tc>
          <w:tcPr>
            <w:tcW w:w="4103" w:type="dxa"/>
            <w:shd w:val="clear" w:color="auto" w:fill="auto"/>
          </w:tcPr>
          <w:p w14:paraId="698EB6E2" w14:textId="77777777" w:rsidR="00903155" w:rsidRDefault="00903155">
            <w:pPr>
              <w:ind w:firstLine="0"/>
            </w:pPr>
            <w:r>
              <w:rPr>
                <w:szCs w:val="28"/>
              </w:rPr>
              <w:t>Формализация уравнений и граничных условий</w:t>
            </w:r>
          </w:p>
        </w:tc>
      </w:tr>
      <w:tr w:rsidR="00903155" w14:paraId="47EBF43B" w14:textId="77777777" w:rsidTr="008C0766">
        <w:tc>
          <w:tcPr>
            <w:tcW w:w="562" w:type="dxa"/>
            <w:shd w:val="clear" w:color="auto" w:fill="auto"/>
          </w:tcPr>
          <w:p w14:paraId="74958F80" w14:textId="77777777" w:rsidR="00903155" w:rsidRDefault="00903155">
            <w:pPr>
              <w:ind w:firstLine="0"/>
            </w:pPr>
            <w:r>
              <w:t>3)</w:t>
            </w:r>
          </w:p>
        </w:tc>
        <w:tc>
          <w:tcPr>
            <w:tcW w:w="4251" w:type="dxa"/>
            <w:shd w:val="clear" w:color="auto" w:fill="auto"/>
          </w:tcPr>
          <w:p w14:paraId="28AF1A70" w14:textId="77777777" w:rsidR="00903155" w:rsidRDefault="00903155">
            <w:pPr>
              <w:ind w:firstLine="0"/>
            </w:pPr>
            <w:r>
              <w:rPr>
                <w:szCs w:val="28"/>
              </w:rPr>
              <w:t>Верификация</w:t>
            </w:r>
          </w:p>
        </w:tc>
        <w:tc>
          <w:tcPr>
            <w:tcW w:w="711" w:type="dxa"/>
            <w:shd w:val="clear" w:color="auto" w:fill="auto"/>
          </w:tcPr>
          <w:p w14:paraId="6095F4C1" w14:textId="77777777" w:rsidR="00903155" w:rsidRDefault="00903155">
            <w:pPr>
              <w:ind w:firstLine="0"/>
            </w:pPr>
            <w:r>
              <w:t>В)</w:t>
            </w:r>
          </w:p>
        </w:tc>
        <w:tc>
          <w:tcPr>
            <w:tcW w:w="4103" w:type="dxa"/>
            <w:shd w:val="clear" w:color="auto" w:fill="auto"/>
          </w:tcPr>
          <w:p w14:paraId="73DB878C" w14:textId="77777777" w:rsidR="00903155" w:rsidRDefault="00903155">
            <w:pPr>
              <w:ind w:firstLine="0"/>
            </w:pPr>
            <w:r>
              <w:rPr>
                <w:szCs w:val="28"/>
              </w:rPr>
              <w:t>Определение целей и ограничений</w:t>
            </w:r>
          </w:p>
        </w:tc>
      </w:tr>
      <w:tr w:rsidR="00903155" w14:paraId="2DBFF574" w14:textId="77777777" w:rsidTr="008C0766">
        <w:tc>
          <w:tcPr>
            <w:tcW w:w="562" w:type="dxa"/>
            <w:shd w:val="clear" w:color="auto" w:fill="auto"/>
          </w:tcPr>
          <w:p w14:paraId="42054457" w14:textId="77777777" w:rsidR="00903155" w:rsidRDefault="00903155">
            <w:pPr>
              <w:ind w:firstLine="0"/>
            </w:pPr>
            <w:r>
              <w:t>4)</w:t>
            </w:r>
          </w:p>
        </w:tc>
        <w:tc>
          <w:tcPr>
            <w:tcW w:w="4251" w:type="dxa"/>
            <w:shd w:val="clear" w:color="auto" w:fill="auto"/>
          </w:tcPr>
          <w:p w14:paraId="5F1B8D54" w14:textId="77777777" w:rsidR="00903155" w:rsidRDefault="00903155">
            <w:pPr>
              <w:ind w:firstLine="0"/>
            </w:pPr>
            <w:r>
              <w:rPr>
                <w:szCs w:val="28"/>
              </w:rPr>
              <w:t>Валидация</w:t>
            </w:r>
          </w:p>
        </w:tc>
        <w:tc>
          <w:tcPr>
            <w:tcW w:w="711" w:type="dxa"/>
            <w:shd w:val="clear" w:color="auto" w:fill="auto"/>
          </w:tcPr>
          <w:p w14:paraId="3F09B38C" w14:textId="77777777" w:rsidR="00903155" w:rsidRDefault="00903155">
            <w:pPr>
              <w:ind w:firstLine="0"/>
            </w:pPr>
            <w:r>
              <w:t>Г)</w:t>
            </w:r>
          </w:p>
        </w:tc>
        <w:tc>
          <w:tcPr>
            <w:tcW w:w="4103" w:type="dxa"/>
            <w:shd w:val="clear" w:color="auto" w:fill="auto"/>
          </w:tcPr>
          <w:p w14:paraId="7239C824" w14:textId="77777777" w:rsidR="00903155" w:rsidRDefault="00903155">
            <w:pPr>
              <w:ind w:firstLine="0"/>
            </w:pPr>
            <w:r>
              <w:rPr>
                <w:szCs w:val="28"/>
              </w:rPr>
              <w:t>Проверка корректности численного решения</w:t>
            </w:r>
          </w:p>
        </w:tc>
      </w:tr>
    </w:tbl>
    <w:p w14:paraId="38383E08" w14:textId="77777777" w:rsidR="00AD7916" w:rsidRPr="00CE5EF1" w:rsidRDefault="00AD7916" w:rsidP="00AD7916">
      <w:r>
        <w:t>Правильный ответ:</w:t>
      </w:r>
    </w:p>
    <w:tbl>
      <w:tblPr>
        <w:tblW w:w="0" w:type="auto"/>
        <w:tblBorders>
          <w:top w:val="single" w:sz="4" w:space="0" w:color="BFBFBF"/>
          <w:left w:val="single" w:sz="4" w:space="0" w:color="BFBFBF"/>
          <w:bottom w:val="single" w:sz="4" w:space="0" w:color="BFBFBF"/>
          <w:right w:val="single" w:sz="4" w:space="0" w:color="BFBFBF"/>
          <w:insideH w:val="single" w:sz="4" w:space="0" w:color="BFBFBF"/>
          <w:insideV w:val="single" w:sz="4" w:space="0" w:color="BFBFBF"/>
        </w:tblBorders>
        <w:tblLook w:val="00A0" w:firstRow="1" w:lastRow="0" w:firstColumn="1" w:lastColumn="0" w:noHBand="0" w:noVBand="0"/>
      </w:tblPr>
      <w:tblGrid>
        <w:gridCol w:w="2406"/>
        <w:gridCol w:w="2407"/>
        <w:gridCol w:w="2407"/>
        <w:gridCol w:w="2407"/>
      </w:tblGrid>
      <w:tr w:rsidR="00CE5EF1" w14:paraId="596C25CE" w14:textId="77777777">
        <w:tc>
          <w:tcPr>
            <w:tcW w:w="2406" w:type="dxa"/>
            <w:shd w:val="clear" w:color="auto" w:fill="auto"/>
          </w:tcPr>
          <w:p w14:paraId="60B0790B" w14:textId="77777777" w:rsidR="00CE5EF1" w:rsidRPr="00CE5EF1" w:rsidRDefault="00CE5EF1">
            <w:pPr>
              <w:ind w:firstLine="0"/>
              <w:jc w:val="center"/>
            </w:pPr>
            <w:r w:rsidRPr="00CE5EF1">
              <w:t>1</w:t>
            </w:r>
          </w:p>
        </w:tc>
        <w:tc>
          <w:tcPr>
            <w:tcW w:w="2407" w:type="dxa"/>
            <w:shd w:val="clear" w:color="auto" w:fill="auto"/>
          </w:tcPr>
          <w:p w14:paraId="6D20876A" w14:textId="77777777" w:rsidR="00CE5EF1" w:rsidRPr="00CE5EF1" w:rsidRDefault="00CE5EF1">
            <w:pPr>
              <w:ind w:firstLine="0"/>
              <w:jc w:val="center"/>
            </w:pPr>
            <w:r w:rsidRPr="00CE5EF1">
              <w:t>2</w:t>
            </w:r>
          </w:p>
        </w:tc>
        <w:tc>
          <w:tcPr>
            <w:tcW w:w="2407" w:type="dxa"/>
            <w:shd w:val="clear" w:color="auto" w:fill="auto"/>
          </w:tcPr>
          <w:p w14:paraId="13F7E758" w14:textId="77777777" w:rsidR="00CE5EF1" w:rsidRPr="00CE5EF1" w:rsidRDefault="00CE5EF1">
            <w:pPr>
              <w:ind w:firstLine="0"/>
              <w:jc w:val="center"/>
            </w:pPr>
            <w:r w:rsidRPr="00CE5EF1">
              <w:t>3</w:t>
            </w:r>
          </w:p>
        </w:tc>
        <w:tc>
          <w:tcPr>
            <w:tcW w:w="2407" w:type="dxa"/>
            <w:shd w:val="clear" w:color="auto" w:fill="auto"/>
          </w:tcPr>
          <w:p w14:paraId="2872DBEF" w14:textId="77777777" w:rsidR="00CE5EF1" w:rsidRPr="00CE5EF1" w:rsidRDefault="00CE5EF1">
            <w:pPr>
              <w:ind w:firstLine="0"/>
              <w:jc w:val="center"/>
            </w:pPr>
            <w:r>
              <w:t>4</w:t>
            </w:r>
          </w:p>
        </w:tc>
      </w:tr>
      <w:tr w:rsidR="00CE5EF1" w14:paraId="0A96ED2F" w14:textId="77777777">
        <w:tc>
          <w:tcPr>
            <w:tcW w:w="2406" w:type="dxa"/>
            <w:shd w:val="clear" w:color="auto" w:fill="auto"/>
          </w:tcPr>
          <w:p w14:paraId="24F342B4" w14:textId="77777777" w:rsidR="00CE5EF1" w:rsidRPr="00ED02A2" w:rsidRDefault="00CE5EF1">
            <w:pPr>
              <w:ind w:firstLine="0"/>
              <w:jc w:val="center"/>
            </w:pPr>
            <w:r>
              <w:t>В</w:t>
            </w:r>
          </w:p>
        </w:tc>
        <w:tc>
          <w:tcPr>
            <w:tcW w:w="2407" w:type="dxa"/>
            <w:shd w:val="clear" w:color="auto" w:fill="auto"/>
          </w:tcPr>
          <w:p w14:paraId="2352B854" w14:textId="77777777" w:rsidR="00CE5EF1" w:rsidRDefault="00CE5EF1">
            <w:pPr>
              <w:ind w:firstLine="0"/>
              <w:jc w:val="center"/>
            </w:pPr>
            <w:r>
              <w:t>Б</w:t>
            </w:r>
          </w:p>
        </w:tc>
        <w:tc>
          <w:tcPr>
            <w:tcW w:w="2407" w:type="dxa"/>
            <w:shd w:val="clear" w:color="auto" w:fill="auto"/>
          </w:tcPr>
          <w:p w14:paraId="37762630" w14:textId="77777777" w:rsidR="00CE5EF1" w:rsidRDefault="00CE5EF1">
            <w:pPr>
              <w:ind w:firstLine="0"/>
              <w:jc w:val="center"/>
            </w:pPr>
            <w:r>
              <w:t>Г</w:t>
            </w:r>
          </w:p>
        </w:tc>
        <w:tc>
          <w:tcPr>
            <w:tcW w:w="2407" w:type="dxa"/>
            <w:shd w:val="clear" w:color="auto" w:fill="auto"/>
          </w:tcPr>
          <w:p w14:paraId="4AA3D7B4" w14:textId="77777777" w:rsidR="00CE5EF1" w:rsidRDefault="00CE5EF1">
            <w:pPr>
              <w:ind w:firstLine="0"/>
              <w:jc w:val="center"/>
            </w:pPr>
            <w:r>
              <w:t>А</w:t>
            </w:r>
          </w:p>
        </w:tc>
      </w:tr>
    </w:tbl>
    <w:p w14:paraId="296792AB" w14:textId="77777777" w:rsidR="00DE1CA2" w:rsidRDefault="00DE1CA2" w:rsidP="00DE1CA2">
      <w:r>
        <w:t>Компетенции (индикаторы): ОПК-4, ОПК-7.</w:t>
      </w:r>
    </w:p>
    <w:p w14:paraId="71625DBA" w14:textId="77777777" w:rsidR="00AD7916" w:rsidRDefault="00AD7916" w:rsidP="00721A69"/>
    <w:p w14:paraId="65B297E9" w14:textId="77777777" w:rsidR="00AD7916" w:rsidRDefault="00AD7916" w:rsidP="00AD7916">
      <w:r>
        <w:t>4. Установите правильное соответствие. Каждому элементу левого столбца соответствует только один элемент правого столбца.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562"/>
        <w:gridCol w:w="4251"/>
        <w:gridCol w:w="711"/>
        <w:gridCol w:w="4103"/>
      </w:tblGrid>
      <w:tr w:rsidR="00903155" w14:paraId="1FAB5CF9" w14:textId="77777777" w:rsidTr="008C0766">
        <w:tc>
          <w:tcPr>
            <w:tcW w:w="562" w:type="dxa"/>
            <w:shd w:val="clear" w:color="auto" w:fill="auto"/>
          </w:tcPr>
          <w:p w14:paraId="0F7AC2DA" w14:textId="77777777" w:rsidR="00903155" w:rsidRDefault="00903155">
            <w:pPr>
              <w:ind w:firstLine="0"/>
            </w:pPr>
          </w:p>
        </w:tc>
        <w:tc>
          <w:tcPr>
            <w:tcW w:w="4251" w:type="dxa"/>
            <w:shd w:val="clear" w:color="auto" w:fill="auto"/>
          </w:tcPr>
          <w:p w14:paraId="7391ECAD" w14:textId="77777777" w:rsidR="00903155" w:rsidRDefault="00903155">
            <w:pPr>
              <w:ind w:firstLine="0"/>
              <w:jc w:val="center"/>
            </w:pPr>
            <w:r w:rsidRPr="00903155">
              <w:t>Уравнение системы</w:t>
            </w:r>
          </w:p>
        </w:tc>
        <w:tc>
          <w:tcPr>
            <w:tcW w:w="711" w:type="dxa"/>
            <w:shd w:val="clear" w:color="auto" w:fill="auto"/>
          </w:tcPr>
          <w:p w14:paraId="40318DA0" w14:textId="77777777" w:rsidR="00903155" w:rsidRDefault="00903155">
            <w:pPr>
              <w:ind w:firstLine="0"/>
            </w:pPr>
          </w:p>
        </w:tc>
        <w:tc>
          <w:tcPr>
            <w:tcW w:w="4103" w:type="dxa"/>
            <w:shd w:val="clear" w:color="auto" w:fill="auto"/>
          </w:tcPr>
          <w:p w14:paraId="481318CD" w14:textId="77777777" w:rsidR="00903155" w:rsidRDefault="00903155">
            <w:pPr>
              <w:ind w:firstLine="0"/>
              <w:jc w:val="center"/>
            </w:pPr>
            <w:r w:rsidRPr="00903155">
              <w:t>Уравнение фазовых линий</w:t>
            </w:r>
          </w:p>
        </w:tc>
      </w:tr>
      <w:tr w:rsidR="00903155" w14:paraId="375C74B8" w14:textId="77777777" w:rsidTr="008C0766">
        <w:tc>
          <w:tcPr>
            <w:tcW w:w="562" w:type="dxa"/>
            <w:shd w:val="clear" w:color="auto" w:fill="auto"/>
          </w:tcPr>
          <w:p w14:paraId="0C1A7089" w14:textId="77777777" w:rsidR="00903155" w:rsidRDefault="00903155">
            <w:pPr>
              <w:ind w:firstLine="0"/>
            </w:pPr>
            <w:r>
              <w:t>1)</w:t>
            </w:r>
          </w:p>
        </w:tc>
        <w:tc>
          <w:tcPr>
            <w:tcW w:w="4251" w:type="dxa"/>
            <w:shd w:val="clear" w:color="auto" w:fill="auto"/>
          </w:tcPr>
          <w:p w14:paraId="6D5BF476" w14:textId="77777777" w:rsidR="00903155" w:rsidRDefault="00903155">
            <w:pPr>
              <w:ind w:firstLine="0"/>
            </w:pPr>
            <w:r>
              <w:rPr>
                <w:b/>
                <w:position w:val="-6"/>
                <w:szCs w:val="28"/>
              </w:rPr>
              <w:object w:dxaOrig="1320" w:dyaOrig="360" w14:anchorId="5EF4EE40">
                <v:shape id="_x0000_i1026" type="#_x0000_t75" style="width:65.55pt;height:18.25pt" o:ole="">
                  <v:imagedata r:id="rId9" o:title=""/>
                </v:shape>
                <o:OLEObject Type="Embed" ProgID="Equation.DSMT4" ShapeID="_x0000_i1026" DrawAspect="Content" ObjectID="_1804674250" r:id="rId10"/>
              </w:object>
            </w:r>
          </w:p>
        </w:tc>
        <w:tc>
          <w:tcPr>
            <w:tcW w:w="711" w:type="dxa"/>
            <w:shd w:val="clear" w:color="auto" w:fill="auto"/>
          </w:tcPr>
          <w:p w14:paraId="7BBE31A6" w14:textId="77777777" w:rsidR="00903155" w:rsidRDefault="00903155">
            <w:pPr>
              <w:ind w:firstLine="0"/>
            </w:pPr>
            <w:r>
              <w:t>А)</w:t>
            </w:r>
          </w:p>
        </w:tc>
        <w:tc>
          <w:tcPr>
            <w:tcW w:w="4103" w:type="dxa"/>
            <w:shd w:val="clear" w:color="auto" w:fill="auto"/>
          </w:tcPr>
          <w:p w14:paraId="4A83A4F7" w14:textId="77777777" w:rsidR="00903155" w:rsidRDefault="00903155">
            <w:pPr>
              <w:ind w:firstLine="0"/>
            </w:pPr>
            <w:r>
              <w:rPr>
                <w:b/>
                <w:position w:val="-26"/>
                <w:szCs w:val="28"/>
              </w:rPr>
              <w:object w:dxaOrig="1980" w:dyaOrig="740" w14:anchorId="7564FFF6">
                <v:shape id="_x0000_i1027" type="#_x0000_t75" style="width:98.85pt;height:36.55pt" o:ole="">
                  <v:imagedata r:id="rId11" o:title=""/>
                </v:shape>
                <o:OLEObject Type="Embed" ProgID="Equation.DSMT4" ShapeID="_x0000_i1027" DrawAspect="Content" ObjectID="_1804674251" r:id="rId12"/>
              </w:object>
            </w:r>
          </w:p>
        </w:tc>
      </w:tr>
      <w:tr w:rsidR="00903155" w14:paraId="13A1B522" w14:textId="77777777" w:rsidTr="008C0766">
        <w:tc>
          <w:tcPr>
            <w:tcW w:w="562" w:type="dxa"/>
            <w:shd w:val="clear" w:color="auto" w:fill="auto"/>
          </w:tcPr>
          <w:p w14:paraId="70F67A47" w14:textId="77777777" w:rsidR="00903155" w:rsidRDefault="00903155">
            <w:pPr>
              <w:ind w:firstLine="0"/>
            </w:pPr>
            <w:r>
              <w:t>2)</w:t>
            </w:r>
          </w:p>
        </w:tc>
        <w:tc>
          <w:tcPr>
            <w:tcW w:w="4251" w:type="dxa"/>
            <w:shd w:val="clear" w:color="auto" w:fill="auto"/>
          </w:tcPr>
          <w:p w14:paraId="3ABDE1EA" w14:textId="77777777" w:rsidR="00903155" w:rsidRDefault="00903155">
            <w:pPr>
              <w:ind w:firstLine="0"/>
            </w:pPr>
            <w:r>
              <w:rPr>
                <w:b/>
                <w:position w:val="-6"/>
                <w:szCs w:val="28"/>
              </w:rPr>
              <w:object w:dxaOrig="1719" w:dyaOrig="360" w14:anchorId="3EBC8417">
                <v:shape id="_x0000_i1028" type="#_x0000_t75" style="width:85.95pt;height:18.25pt" o:ole="">
                  <v:imagedata r:id="rId13" o:title=""/>
                </v:shape>
                <o:OLEObject Type="Embed" ProgID="Equation.DSMT4" ShapeID="_x0000_i1028" DrawAspect="Content" ObjectID="_1804674252" r:id="rId14"/>
              </w:object>
            </w:r>
          </w:p>
        </w:tc>
        <w:tc>
          <w:tcPr>
            <w:tcW w:w="711" w:type="dxa"/>
            <w:shd w:val="clear" w:color="auto" w:fill="auto"/>
          </w:tcPr>
          <w:p w14:paraId="2190AC0C" w14:textId="77777777" w:rsidR="00903155" w:rsidRDefault="00903155">
            <w:pPr>
              <w:ind w:firstLine="0"/>
            </w:pPr>
            <w:r>
              <w:t>Б)</w:t>
            </w:r>
          </w:p>
        </w:tc>
        <w:tc>
          <w:tcPr>
            <w:tcW w:w="4103" w:type="dxa"/>
            <w:shd w:val="clear" w:color="auto" w:fill="auto"/>
          </w:tcPr>
          <w:p w14:paraId="4624FA43" w14:textId="77777777" w:rsidR="00903155" w:rsidRDefault="00903155">
            <w:pPr>
              <w:ind w:firstLine="0"/>
            </w:pPr>
            <w:r>
              <w:rPr>
                <w:b/>
                <w:position w:val="-6"/>
                <w:szCs w:val="28"/>
              </w:rPr>
              <w:object w:dxaOrig="1800" w:dyaOrig="360" w14:anchorId="61244CC8">
                <v:shape id="_x0000_i1029" type="#_x0000_t75" style="width:90.25pt;height:18.25pt" o:ole="">
                  <v:imagedata r:id="rId15" o:title=""/>
                </v:shape>
                <o:OLEObject Type="Embed" ProgID="Equation.DSMT4" ShapeID="_x0000_i1029" DrawAspect="Content" ObjectID="_1804674253" r:id="rId16"/>
              </w:object>
            </w:r>
          </w:p>
        </w:tc>
      </w:tr>
      <w:tr w:rsidR="00903155" w14:paraId="578D7CA4" w14:textId="77777777" w:rsidTr="008C0766">
        <w:tc>
          <w:tcPr>
            <w:tcW w:w="562" w:type="dxa"/>
            <w:shd w:val="clear" w:color="auto" w:fill="auto"/>
          </w:tcPr>
          <w:p w14:paraId="3DAE9632" w14:textId="77777777" w:rsidR="00903155" w:rsidRDefault="00903155">
            <w:pPr>
              <w:ind w:firstLine="0"/>
            </w:pPr>
            <w:r>
              <w:t>3)</w:t>
            </w:r>
          </w:p>
        </w:tc>
        <w:tc>
          <w:tcPr>
            <w:tcW w:w="4251" w:type="dxa"/>
            <w:shd w:val="clear" w:color="auto" w:fill="auto"/>
          </w:tcPr>
          <w:p w14:paraId="6DC4C285" w14:textId="77777777" w:rsidR="00903155" w:rsidRDefault="00903155">
            <w:pPr>
              <w:ind w:firstLine="0"/>
            </w:pPr>
            <w:r>
              <w:rPr>
                <w:b/>
                <w:position w:val="-28"/>
                <w:szCs w:val="28"/>
              </w:rPr>
              <w:object w:dxaOrig="1240" w:dyaOrig="760" w14:anchorId="48A27A1C">
                <v:shape id="_x0000_i1030" type="#_x0000_t75" style="width:62.35pt;height:38.7pt" o:ole="">
                  <v:imagedata r:id="rId17" o:title=""/>
                </v:shape>
                <o:OLEObject Type="Embed" ProgID="Equation.DSMT4" ShapeID="_x0000_i1030" DrawAspect="Content" ObjectID="_1804674254" r:id="rId18"/>
              </w:object>
            </w:r>
          </w:p>
        </w:tc>
        <w:tc>
          <w:tcPr>
            <w:tcW w:w="711" w:type="dxa"/>
            <w:shd w:val="clear" w:color="auto" w:fill="auto"/>
          </w:tcPr>
          <w:p w14:paraId="306757A9" w14:textId="77777777" w:rsidR="00903155" w:rsidRDefault="00903155">
            <w:pPr>
              <w:ind w:firstLine="0"/>
            </w:pPr>
            <w:r>
              <w:t>В)</w:t>
            </w:r>
          </w:p>
        </w:tc>
        <w:tc>
          <w:tcPr>
            <w:tcW w:w="4103" w:type="dxa"/>
            <w:shd w:val="clear" w:color="auto" w:fill="auto"/>
          </w:tcPr>
          <w:p w14:paraId="079AC53D" w14:textId="77777777" w:rsidR="00903155" w:rsidRDefault="00903155">
            <w:pPr>
              <w:ind w:firstLine="0"/>
            </w:pPr>
            <w:r>
              <w:rPr>
                <w:b/>
                <w:position w:val="-6"/>
                <w:szCs w:val="28"/>
              </w:rPr>
              <w:object w:dxaOrig="1620" w:dyaOrig="360" w14:anchorId="1C335BC4">
                <v:shape id="_x0000_i1031" type="#_x0000_t75" style="width:80.6pt;height:18.25pt" o:ole="">
                  <v:imagedata r:id="rId19" o:title=""/>
                </v:shape>
                <o:OLEObject Type="Embed" ProgID="Equation.DSMT4" ShapeID="_x0000_i1031" DrawAspect="Content" ObjectID="_1804674255" r:id="rId20"/>
              </w:object>
            </w:r>
          </w:p>
        </w:tc>
      </w:tr>
    </w:tbl>
    <w:p w14:paraId="69F3845B" w14:textId="77777777" w:rsidR="00AD7916" w:rsidRDefault="00AD7916" w:rsidP="00AD7916">
      <w:r>
        <w:t>Правильный ответ:</w:t>
      </w:r>
    </w:p>
    <w:tbl>
      <w:tblPr>
        <w:tblW w:w="0" w:type="auto"/>
        <w:tblBorders>
          <w:top w:val="single" w:sz="4" w:space="0" w:color="BFBFBF"/>
          <w:left w:val="single" w:sz="4" w:space="0" w:color="BFBFBF"/>
          <w:bottom w:val="single" w:sz="4" w:space="0" w:color="BFBFBF"/>
          <w:right w:val="single" w:sz="4" w:space="0" w:color="BFBFBF"/>
          <w:insideH w:val="single" w:sz="4" w:space="0" w:color="BFBFBF"/>
          <w:insideV w:val="single" w:sz="4" w:space="0" w:color="BFBFBF"/>
        </w:tblBorders>
        <w:tblLook w:val="00A0" w:firstRow="1" w:lastRow="0" w:firstColumn="1" w:lastColumn="0" w:noHBand="0" w:noVBand="0"/>
      </w:tblPr>
      <w:tblGrid>
        <w:gridCol w:w="2406"/>
        <w:gridCol w:w="2407"/>
        <w:gridCol w:w="2407"/>
      </w:tblGrid>
      <w:tr w:rsidR="003D5EFD" w14:paraId="488F4FED" w14:textId="77777777">
        <w:tc>
          <w:tcPr>
            <w:tcW w:w="2406" w:type="dxa"/>
            <w:shd w:val="clear" w:color="auto" w:fill="auto"/>
          </w:tcPr>
          <w:p w14:paraId="3E297CA9" w14:textId="77777777" w:rsidR="003D5EFD" w:rsidRDefault="003D5EFD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407" w:type="dxa"/>
            <w:shd w:val="clear" w:color="auto" w:fill="auto"/>
          </w:tcPr>
          <w:p w14:paraId="58A044EC" w14:textId="77777777" w:rsidR="003D5EFD" w:rsidRDefault="003D5EFD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2407" w:type="dxa"/>
            <w:shd w:val="clear" w:color="auto" w:fill="auto"/>
          </w:tcPr>
          <w:p w14:paraId="1780F04C" w14:textId="77777777" w:rsidR="003D5EFD" w:rsidRDefault="003D5EFD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</w:tr>
      <w:tr w:rsidR="003D5EFD" w14:paraId="0ECA7734" w14:textId="77777777">
        <w:tc>
          <w:tcPr>
            <w:tcW w:w="2406" w:type="dxa"/>
            <w:shd w:val="clear" w:color="auto" w:fill="auto"/>
          </w:tcPr>
          <w:p w14:paraId="3CFA1967" w14:textId="77777777" w:rsidR="003D5EFD" w:rsidRPr="006224C5" w:rsidRDefault="00C6660C">
            <w:pPr>
              <w:ind w:firstLine="0"/>
              <w:jc w:val="center"/>
            </w:pPr>
            <w:r>
              <w:t>В</w:t>
            </w:r>
          </w:p>
        </w:tc>
        <w:tc>
          <w:tcPr>
            <w:tcW w:w="2407" w:type="dxa"/>
            <w:shd w:val="clear" w:color="auto" w:fill="auto"/>
          </w:tcPr>
          <w:p w14:paraId="61AD6A3E" w14:textId="77777777" w:rsidR="003D5EFD" w:rsidRDefault="00C6660C">
            <w:pPr>
              <w:ind w:firstLine="0"/>
              <w:jc w:val="center"/>
            </w:pPr>
            <w:r>
              <w:t>А</w:t>
            </w:r>
          </w:p>
        </w:tc>
        <w:tc>
          <w:tcPr>
            <w:tcW w:w="2407" w:type="dxa"/>
            <w:shd w:val="clear" w:color="auto" w:fill="auto"/>
          </w:tcPr>
          <w:p w14:paraId="54D1C6F5" w14:textId="77777777" w:rsidR="003D5EFD" w:rsidRDefault="00C6660C">
            <w:pPr>
              <w:ind w:firstLine="0"/>
              <w:jc w:val="center"/>
            </w:pPr>
            <w:r>
              <w:t>Б</w:t>
            </w:r>
          </w:p>
        </w:tc>
      </w:tr>
    </w:tbl>
    <w:p w14:paraId="1457C45B" w14:textId="77777777" w:rsidR="00DE1CA2" w:rsidRDefault="00DE1CA2" w:rsidP="00DE1CA2">
      <w:r>
        <w:t>Компетенции (индикаторы): ОПК-4, ОПК-7.</w:t>
      </w:r>
    </w:p>
    <w:p w14:paraId="5D916B9E" w14:textId="77777777" w:rsidR="004D0550" w:rsidRPr="004D0550" w:rsidRDefault="004D0550" w:rsidP="00AD7916"/>
    <w:p w14:paraId="2EDA8123" w14:textId="77777777" w:rsidR="00DB7C34" w:rsidRPr="00721A69" w:rsidRDefault="00DB7C34" w:rsidP="00721A69"/>
    <w:p w14:paraId="0F98F568" w14:textId="77777777" w:rsidR="00874B3E" w:rsidRDefault="00874B3E" w:rsidP="00840510">
      <w:pPr>
        <w:pStyle w:val="4"/>
      </w:pPr>
      <w:r>
        <w:t>Задания закрытого типа на установление правильной последовательности</w:t>
      </w:r>
    </w:p>
    <w:p w14:paraId="7A0B5A83" w14:textId="77777777" w:rsidR="00AC3D75" w:rsidRPr="00AC3D75" w:rsidRDefault="00BB2661" w:rsidP="003A7F91">
      <w:pPr>
        <w:rPr>
          <w:bCs/>
          <w:szCs w:val="28"/>
        </w:rPr>
      </w:pPr>
      <w:r w:rsidRPr="00AC3D75">
        <w:t xml:space="preserve">1. </w:t>
      </w:r>
      <w:bookmarkEnd w:id="11"/>
      <w:r w:rsidR="00AC3D75" w:rsidRPr="00AC3D75">
        <w:rPr>
          <w:bCs/>
          <w:szCs w:val="28"/>
        </w:rPr>
        <w:t>Этапы построения математической модели:</w:t>
      </w:r>
    </w:p>
    <w:p w14:paraId="209C5B96" w14:textId="77777777" w:rsidR="00AC3D75" w:rsidRPr="00AC3D75" w:rsidRDefault="00AC3D75" w:rsidP="003A7F91">
      <w:pPr>
        <w:rPr>
          <w:szCs w:val="28"/>
        </w:rPr>
      </w:pPr>
      <w:r w:rsidRPr="00AC3D75">
        <w:rPr>
          <w:szCs w:val="28"/>
        </w:rPr>
        <w:t>А) Формализация уравнений.</w:t>
      </w:r>
    </w:p>
    <w:p w14:paraId="2972570B" w14:textId="77777777" w:rsidR="00AC3D75" w:rsidRPr="00AC3D75" w:rsidRDefault="00AC3D75" w:rsidP="003A7F91">
      <w:pPr>
        <w:rPr>
          <w:szCs w:val="28"/>
        </w:rPr>
      </w:pPr>
      <w:r w:rsidRPr="00AC3D75">
        <w:rPr>
          <w:szCs w:val="28"/>
        </w:rPr>
        <w:t>Б) Верификация модели.</w:t>
      </w:r>
    </w:p>
    <w:p w14:paraId="22821AC3" w14:textId="77777777" w:rsidR="00AC3D75" w:rsidRPr="00AC3D75" w:rsidRDefault="00AC3D75" w:rsidP="003A7F91">
      <w:pPr>
        <w:rPr>
          <w:szCs w:val="28"/>
        </w:rPr>
      </w:pPr>
      <w:r w:rsidRPr="00AC3D75">
        <w:rPr>
          <w:szCs w:val="28"/>
        </w:rPr>
        <w:t>В) Постановка задачи.</w:t>
      </w:r>
    </w:p>
    <w:p w14:paraId="7449758A" w14:textId="77777777" w:rsidR="00A3371F" w:rsidRPr="00AC3D75" w:rsidRDefault="00AC3D75" w:rsidP="003A7F91">
      <w:pPr>
        <w:rPr>
          <w:szCs w:val="28"/>
        </w:rPr>
      </w:pPr>
      <w:r w:rsidRPr="00AC3D75">
        <w:rPr>
          <w:szCs w:val="28"/>
        </w:rPr>
        <w:t>Г) Анализ результатов.</w:t>
      </w:r>
    </w:p>
    <w:p w14:paraId="412F3302" w14:textId="77777777" w:rsidR="00BB2661" w:rsidRDefault="00BB2661" w:rsidP="003A7F91">
      <w:r>
        <w:t>Правильный ответ</w:t>
      </w:r>
      <w:r w:rsidR="00AB0A78">
        <w:t>:</w:t>
      </w:r>
      <w:r w:rsidR="00AB0A78" w:rsidRPr="00AB0A78">
        <w:rPr>
          <w:szCs w:val="28"/>
        </w:rPr>
        <w:t xml:space="preserve"> </w:t>
      </w:r>
      <w:r w:rsidR="00AB0A78">
        <w:rPr>
          <w:szCs w:val="28"/>
        </w:rPr>
        <w:t>В</w:t>
      </w:r>
      <w:r w:rsidR="00AB0A78">
        <w:t>,</w:t>
      </w:r>
      <w:r>
        <w:t xml:space="preserve"> </w:t>
      </w:r>
      <w:r w:rsidR="00AC3D75">
        <w:rPr>
          <w:szCs w:val="28"/>
        </w:rPr>
        <w:t>А, Б</w:t>
      </w:r>
      <w:r w:rsidR="00AB0A78">
        <w:rPr>
          <w:szCs w:val="28"/>
        </w:rPr>
        <w:t xml:space="preserve">, </w:t>
      </w:r>
      <w:r w:rsidR="00AC3D75">
        <w:rPr>
          <w:szCs w:val="28"/>
        </w:rPr>
        <w:t>Г.</w:t>
      </w:r>
    </w:p>
    <w:p w14:paraId="4C956B3D" w14:textId="77777777" w:rsidR="00DE1CA2" w:rsidRDefault="00DE1CA2" w:rsidP="00DE1CA2">
      <w:r>
        <w:t>Компетенции (индикаторы): ОПК-4, ОПК-7.</w:t>
      </w:r>
    </w:p>
    <w:p w14:paraId="74777A09" w14:textId="77777777" w:rsidR="00AC3D75" w:rsidRDefault="00AC3D75" w:rsidP="003A7F91"/>
    <w:p w14:paraId="2691B238" w14:textId="77777777" w:rsidR="00903155" w:rsidRDefault="00640F75" w:rsidP="00AC3D75">
      <w:pPr>
        <w:tabs>
          <w:tab w:val="left" w:pos="2410"/>
        </w:tabs>
        <w:ind w:left="709" w:firstLine="0"/>
        <w:jc w:val="left"/>
        <w:rPr>
          <w:bCs/>
          <w:szCs w:val="28"/>
        </w:rPr>
      </w:pPr>
      <w:r>
        <w:t xml:space="preserve">2. </w:t>
      </w:r>
      <w:r w:rsidR="00AC3D75" w:rsidRPr="00CB4E31">
        <w:rPr>
          <w:bCs/>
          <w:szCs w:val="28"/>
        </w:rPr>
        <w:t>Шаги применения метода Бубнова-Галеркина:</w:t>
      </w:r>
    </w:p>
    <w:p w14:paraId="3E6EC711" w14:textId="77777777" w:rsidR="00903155" w:rsidRDefault="00AC3D75" w:rsidP="00AC3D75">
      <w:pPr>
        <w:tabs>
          <w:tab w:val="left" w:pos="2410"/>
        </w:tabs>
        <w:ind w:left="709" w:firstLine="0"/>
        <w:jc w:val="left"/>
        <w:rPr>
          <w:szCs w:val="28"/>
        </w:rPr>
      </w:pPr>
      <w:r>
        <w:rPr>
          <w:szCs w:val="28"/>
        </w:rPr>
        <w:t>А</w:t>
      </w:r>
      <w:r w:rsidRPr="00CB4E31">
        <w:rPr>
          <w:szCs w:val="28"/>
        </w:rPr>
        <w:t>) Составление систем</w:t>
      </w:r>
      <w:r>
        <w:rPr>
          <w:szCs w:val="28"/>
        </w:rPr>
        <w:t>ы уравнений для коэффициентов.</w:t>
      </w:r>
    </w:p>
    <w:p w14:paraId="3AD79DE9" w14:textId="77777777" w:rsidR="00903155" w:rsidRDefault="00AC3D75" w:rsidP="00AC3D75">
      <w:pPr>
        <w:tabs>
          <w:tab w:val="left" w:pos="2410"/>
        </w:tabs>
        <w:ind w:left="709" w:firstLine="0"/>
        <w:jc w:val="left"/>
        <w:rPr>
          <w:szCs w:val="28"/>
        </w:rPr>
      </w:pPr>
      <w:r>
        <w:rPr>
          <w:szCs w:val="28"/>
        </w:rPr>
        <w:lastRenderedPageBreak/>
        <w:t>Б) Выбор базисных функций.</w:t>
      </w:r>
    </w:p>
    <w:p w14:paraId="7CD1B91A" w14:textId="77777777" w:rsidR="00903155" w:rsidRDefault="00AC3D75" w:rsidP="00AC3D75">
      <w:pPr>
        <w:tabs>
          <w:tab w:val="left" w:pos="2410"/>
        </w:tabs>
        <w:ind w:left="709" w:firstLine="0"/>
        <w:jc w:val="left"/>
        <w:rPr>
          <w:szCs w:val="28"/>
        </w:rPr>
      </w:pPr>
      <w:r>
        <w:rPr>
          <w:szCs w:val="28"/>
        </w:rPr>
        <w:t>В</w:t>
      </w:r>
      <w:r w:rsidRPr="00CB4E31">
        <w:rPr>
          <w:szCs w:val="28"/>
        </w:rPr>
        <w:t>) Подстано</w:t>
      </w:r>
      <w:r>
        <w:rPr>
          <w:szCs w:val="28"/>
        </w:rPr>
        <w:t>вка аппроксимации в уравнение.</w:t>
      </w:r>
    </w:p>
    <w:p w14:paraId="14B702E6" w14:textId="77777777" w:rsidR="00903155" w:rsidRDefault="00AC3D75" w:rsidP="00AC3D75">
      <w:pPr>
        <w:tabs>
          <w:tab w:val="left" w:pos="2410"/>
        </w:tabs>
        <w:ind w:left="709" w:firstLine="0"/>
        <w:jc w:val="left"/>
        <w:rPr>
          <w:szCs w:val="28"/>
        </w:rPr>
      </w:pPr>
      <w:r>
        <w:rPr>
          <w:szCs w:val="28"/>
        </w:rPr>
        <w:t>Г</w:t>
      </w:r>
      <w:r w:rsidRPr="00CB4E31">
        <w:rPr>
          <w:szCs w:val="28"/>
        </w:rPr>
        <w:t>) Учет ортогональности невязки.</w:t>
      </w:r>
    </w:p>
    <w:p w14:paraId="4BF6ED1F" w14:textId="77777777" w:rsidR="00AB0A78" w:rsidRPr="005002C0" w:rsidRDefault="00AB0A78" w:rsidP="00AC3D75">
      <w:pPr>
        <w:tabs>
          <w:tab w:val="left" w:pos="2410"/>
        </w:tabs>
        <w:ind w:left="709" w:firstLine="0"/>
        <w:jc w:val="left"/>
        <w:rPr>
          <w:szCs w:val="28"/>
        </w:rPr>
      </w:pPr>
      <w:r w:rsidRPr="005002C0">
        <w:rPr>
          <w:bCs/>
          <w:szCs w:val="28"/>
        </w:rPr>
        <w:t>Правильный порядок:</w:t>
      </w:r>
      <w:r w:rsidR="00903155">
        <w:rPr>
          <w:bCs/>
          <w:szCs w:val="28"/>
        </w:rPr>
        <w:t xml:space="preserve"> </w:t>
      </w:r>
      <w:r w:rsidR="00AC3D75">
        <w:rPr>
          <w:szCs w:val="28"/>
        </w:rPr>
        <w:t>Б, B, Г, А</w:t>
      </w:r>
    </w:p>
    <w:p w14:paraId="32F096A4" w14:textId="77777777" w:rsidR="00DE1CA2" w:rsidRDefault="00DE1CA2" w:rsidP="00DE1CA2">
      <w:r>
        <w:t>Компетенции (индикаторы): ОПК-4, ОПК-7.</w:t>
      </w:r>
    </w:p>
    <w:p w14:paraId="5071F459" w14:textId="77777777" w:rsidR="00101A6B" w:rsidRDefault="00101A6B" w:rsidP="00640F75"/>
    <w:p w14:paraId="3EB7CAA8" w14:textId="77777777" w:rsidR="00640F75" w:rsidRPr="00AD7916" w:rsidRDefault="00640F75" w:rsidP="00AD7916"/>
    <w:p w14:paraId="2BE65E15" w14:textId="77777777" w:rsidR="00874B3E" w:rsidRDefault="00874B3E" w:rsidP="00840510">
      <w:pPr>
        <w:pStyle w:val="3"/>
      </w:pPr>
      <w:r>
        <w:t>Задания открытого типа</w:t>
      </w:r>
    </w:p>
    <w:p w14:paraId="3FB4174F" w14:textId="77777777" w:rsidR="00874B3E" w:rsidRDefault="00874B3E" w:rsidP="00840510">
      <w:pPr>
        <w:pStyle w:val="4"/>
      </w:pPr>
      <w:r>
        <w:t>Задания открытого типа на дополнение</w:t>
      </w:r>
    </w:p>
    <w:p w14:paraId="7AEEF6B4" w14:textId="77777777" w:rsidR="00AC3D75" w:rsidRDefault="00D874BB" w:rsidP="00AC3D75">
      <w:bookmarkStart w:id="38" w:name="_Hlk189828122"/>
      <w:r>
        <w:t xml:space="preserve">1. </w:t>
      </w:r>
      <w:bookmarkEnd w:id="12"/>
      <w:bookmarkEnd w:id="13"/>
      <w:bookmarkEnd w:id="14"/>
      <w:bookmarkEnd w:id="15"/>
      <w:bookmarkEnd w:id="16"/>
      <w:r w:rsidR="00AC3D75" w:rsidRPr="00D874BB">
        <w:t>Напишите пропущенное слово (словосочетание).</w:t>
      </w:r>
    </w:p>
    <w:p w14:paraId="3C7B62C2" w14:textId="77777777" w:rsidR="00D874BB" w:rsidRPr="001A6FD2" w:rsidRDefault="003A7B7A" w:rsidP="00AC3D75">
      <w:pPr>
        <w:rPr>
          <w:szCs w:val="28"/>
        </w:rPr>
      </w:pPr>
      <w:r>
        <w:rPr>
          <w:szCs w:val="28"/>
        </w:rPr>
        <w:t>____________ п</w:t>
      </w:r>
      <w:r w:rsidR="00AC3D75" w:rsidRPr="002F7C7A">
        <w:rPr>
          <w:szCs w:val="28"/>
        </w:rPr>
        <w:t>озволяет отображать непрерывный процесс в системе</w:t>
      </w:r>
    </w:p>
    <w:p w14:paraId="6488809E" w14:textId="77777777" w:rsidR="00D874BB" w:rsidRPr="00D874BB" w:rsidRDefault="00D874BB" w:rsidP="00D874BB">
      <w:r>
        <w:t xml:space="preserve">Правильный ответ: </w:t>
      </w:r>
      <w:r w:rsidR="003A7B7A">
        <w:t>Н</w:t>
      </w:r>
      <w:r w:rsidR="00AC3D75" w:rsidRPr="002F7C7A">
        <w:rPr>
          <w:szCs w:val="28"/>
        </w:rPr>
        <w:t>епрерывное моделирование</w:t>
      </w:r>
    </w:p>
    <w:p w14:paraId="63BB2CED" w14:textId="77777777" w:rsidR="00D874BB" w:rsidRDefault="00D874BB" w:rsidP="00D874BB">
      <w:r>
        <w:t>Компетенции (индикаторы):</w:t>
      </w:r>
    </w:p>
    <w:bookmarkEnd w:id="38"/>
    <w:p w14:paraId="1EB75FC9" w14:textId="77777777" w:rsidR="00D874BB" w:rsidRDefault="00D874BB" w:rsidP="00D874BB"/>
    <w:p w14:paraId="7BE253C5" w14:textId="77777777" w:rsidR="00AC3D75" w:rsidRDefault="00AC3D75" w:rsidP="001A6FD2">
      <w:pPr>
        <w:widowControl w:val="0"/>
        <w:tabs>
          <w:tab w:val="left" w:pos="8685"/>
        </w:tabs>
      </w:pPr>
      <w:r>
        <w:t xml:space="preserve">2. </w:t>
      </w:r>
      <w:r w:rsidRPr="00D874BB">
        <w:t>Напишите пропущенное слово (словосочетание).</w:t>
      </w:r>
    </w:p>
    <w:p w14:paraId="34B49DC9" w14:textId="77777777" w:rsidR="00AC3D75" w:rsidRDefault="00AC3D75" w:rsidP="001A6FD2">
      <w:pPr>
        <w:widowControl w:val="0"/>
        <w:tabs>
          <w:tab w:val="left" w:pos="8685"/>
        </w:tabs>
      </w:pPr>
      <w:r w:rsidRPr="002F7C7A">
        <w:rPr>
          <w:szCs w:val="28"/>
        </w:rPr>
        <w:t xml:space="preserve">Аналитическое моделирование относится к </w:t>
      </w:r>
      <w:r w:rsidR="003A7B7A">
        <w:rPr>
          <w:szCs w:val="28"/>
        </w:rPr>
        <w:t>______</w:t>
      </w:r>
      <w:r w:rsidR="00553E74">
        <w:rPr>
          <w:szCs w:val="28"/>
        </w:rPr>
        <w:t>_</w:t>
      </w:r>
      <w:r w:rsidR="003A7B7A">
        <w:rPr>
          <w:szCs w:val="28"/>
        </w:rPr>
        <w:t>_______</w:t>
      </w:r>
    </w:p>
    <w:p w14:paraId="1015ED2E" w14:textId="77777777" w:rsidR="003E090E" w:rsidRPr="00820EEC" w:rsidRDefault="003E090E" w:rsidP="001A6FD2">
      <w:pPr>
        <w:widowControl w:val="0"/>
        <w:tabs>
          <w:tab w:val="left" w:pos="8685"/>
        </w:tabs>
        <w:rPr>
          <w:kern w:val="0"/>
          <w:szCs w:val="28"/>
        </w:rPr>
      </w:pPr>
      <w:r w:rsidRPr="00820EEC">
        <w:rPr>
          <w:szCs w:val="28"/>
        </w:rPr>
        <w:t xml:space="preserve">Правильный ответ: </w:t>
      </w:r>
      <w:r w:rsidR="00AC3D75" w:rsidRPr="002F7C7A">
        <w:rPr>
          <w:szCs w:val="28"/>
        </w:rPr>
        <w:t>математическому моделированию</w:t>
      </w:r>
    </w:p>
    <w:p w14:paraId="17E62644" w14:textId="77777777" w:rsidR="00DE1CA2" w:rsidRDefault="00DE1CA2" w:rsidP="00DE1CA2">
      <w:r>
        <w:t>Компетенции (индикаторы): ОПК-4, ОПК-7.</w:t>
      </w:r>
    </w:p>
    <w:p w14:paraId="01B544CA" w14:textId="77777777" w:rsidR="00D169A3" w:rsidRDefault="00D169A3" w:rsidP="00D874BB"/>
    <w:p w14:paraId="221CACF0" w14:textId="77777777" w:rsidR="00D169A3" w:rsidRDefault="00470BF5" w:rsidP="00D169A3">
      <w:r>
        <w:t>3</w:t>
      </w:r>
      <w:r w:rsidR="00D169A3">
        <w:t xml:space="preserve">. </w:t>
      </w:r>
      <w:r w:rsidR="00D169A3" w:rsidRPr="00D874BB">
        <w:t>Напишите пропущенное слово (словосочетание).</w:t>
      </w:r>
    </w:p>
    <w:bookmarkEnd w:id="17"/>
    <w:p w14:paraId="41232578" w14:textId="77777777" w:rsidR="00AC3D75" w:rsidRDefault="00AC3D75" w:rsidP="00D169A3">
      <w:pPr>
        <w:rPr>
          <w:szCs w:val="28"/>
        </w:rPr>
      </w:pPr>
      <w:r w:rsidRPr="002F7C7A">
        <w:rPr>
          <w:szCs w:val="28"/>
        </w:rPr>
        <w:t>Представление существенных свойств и признаков объекта моделирования в</w:t>
      </w:r>
      <w:r>
        <w:rPr>
          <w:szCs w:val="28"/>
        </w:rPr>
        <w:t xml:space="preserve"> </w:t>
      </w:r>
      <w:r w:rsidRPr="002F7C7A">
        <w:rPr>
          <w:szCs w:val="28"/>
        </w:rPr>
        <w:t>выбранной форме называется</w:t>
      </w:r>
      <w:r w:rsidR="00553E74">
        <w:rPr>
          <w:szCs w:val="28"/>
        </w:rPr>
        <w:t xml:space="preserve"> ______________</w:t>
      </w:r>
    </w:p>
    <w:p w14:paraId="7C613280" w14:textId="77777777" w:rsidR="00757BB5" w:rsidRDefault="00D169A3" w:rsidP="00D169A3">
      <w:r>
        <w:t>Правильный ответ:</w:t>
      </w:r>
      <w:r w:rsidR="001A6FD2" w:rsidRPr="001A6FD2">
        <w:t xml:space="preserve"> </w:t>
      </w:r>
      <w:r w:rsidR="00757BB5" w:rsidRPr="002F7C7A">
        <w:rPr>
          <w:szCs w:val="28"/>
        </w:rPr>
        <w:t>систематизацией</w:t>
      </w:r>
    </w:p>
    <w:p w14:paraId="79E38294" w14:textId="77777777" w:rsidR="00DE1CA2" w:rsidRDefault="00DE1CA2" w:rsidP="00DE1CA2">
      <w:r>
        <w:t>Компетенции (индикаторы): ОПК-4, ОПК-7.</w:t>
      </w:r>
    </w:p>
    <w:p w14:paraId="71DBC61B" w14:textId="77777777" w:rsidR="00553E74" w:rsidRDefault="00553E74" w:rsidP="00D169A3"/>
    <w:p w14:paraId="174BFDD6" w14:textId="77777777" w:rsidR="00D169A3" w:rsidRDefault="00E37DC0" w:rsidP="001A6FD2">
      <w:pPr>
        <w:ind w:firstLine="708"/>
      </w:pPr>
      <w:r>
        <w:t>4</w:t>
      </w:r>
      <w:r w:rsidR="00D169A3">
        <w:t xml:space="preserve">. </w:t>
      </w:r>
      <w:r w:rsidR="00D169A3" w:rsidRPr="00D874BB">
        <w:t>Напишите пропущенное слово (словосочетание).</w:t>
      </w:r>
    </w:p>
    <w:p w14:paraId="5955B051" w14:textId="77777777" w:rsidR="00757BB5" w:rsidRPr="002F7C7A" w:rsidRDefault="00757BB5" w:rsidP="00757BB5">
      <w:pPr>
        <w:rPr>
          <w:szCs w:val="28"/>
        </w:rPr>
      </w:pPr>
      <w:r w:rsidRPr="002F7C7A">
        <w:rPr>
          <w:szCs w:val="28"/>
        </w:rPr>
        <w:t>Модель по сравнению с моделируемым объектом содержит</w:t>
      </w:r>
      <w:r w:rsidR="00553E74">
        <w:rPr>
          <w:szCs w:val="28"/>
        </w:rPr>
        <w:t xml:space="preserve"> меньше ______________</w:t>
      </w:r>
    </w:p>
    <w:p w14:paraId="4759E865" w14:textId="77777777" w:rsidR="00D169A3" w:rsidRPr="00D874BB" w:rsidRDefault="00D169A3" w:rsidP="00D169A3">
      <w:r>
        <w:t xml:space="preserve">Правильный ответ: </w:t>
      </w:r>
      <w:r w:rsidR="00757BB5">
        <w:t>информации</w:t>
      </w:r>
    </w:p>
    <w:p w14:paraId="379F87CE" w14:textId="77777777" w:rsidR="00DE1CA2" w:rsidRDefault="00DE1CA2" w:rsidP="00DE1CA2">
      <w:r>
        <w:t>Компетенции (индикаторы): ОПК-4, ОПК-7.</w:t>
      </w:r>
    </w:p>
    <w:p w14:paraId="19762860" w14:textId="77777777" w:rsidR="00101A6B" w:rsidRDefault="00101A6B" w:rsidP="00D169A3"/>
    <w:p w14:paraId="64F7A0BF" w14:textId="77777777" w:rsidR="00101A6B" w:rsidRDefault="00101A6B" w:rsidP="00101A6B">
      <w:r>
        <w:t xml:space="preserve">5. </w:t>
      </w:r>
      <w:r w:rsidRPr="00D874BB">
        <w:t>Напишите пропущенное слово (словосочетание).</w:t>
      </w:r>
    </w:p>
    <w:p w14:paraId="0ADEB03B" w14:textId="77777777" w:rsidR="00757BB5" w:rsidRDefault="00757BB5" w:rsidP="00757BB5">
      <w:pPr>
        <w:rPr>
          <w:szCs w:val="28"/>
        </w:rPr>
      </w:pPr>
      <w:r w:rsidRPr="002F7C7A">
        <w:rPr>
          <w:szCs w:val="28"/>
        </w:rPr>
        <w:t>Признание признака объекта существенным при построении его</w:t>
      </w:r>
      <w:r>
        <w:rPr>
          <w:szCs w:val="28"/>
        </w:rPr>
        <w:t xml:space="preserve"> </w:t>
      </w:r>
      <w:r w:rsidRPr="002F7C7A">
        <w:rPr>
          <w:szCs w:val="28"/>
        </w:rPr>
        <w:t>ин</w:t>
      </w:r>
      <w:r>
        <w:rPr>
          <w:szCs w:val="28"/>
        </w:rPr>
        <w:t>формационной модели зависит от</w:t>
      </w:r>
      <w:r w:rsidR="00553E74">
        <w:rPr>
          <w:szCs w:val="28"/>
        </w:rPr>
        <w:t xml:space="preserve"> ______________</w:t>
      </w:r>
    </w:p>
    <w:p w14:paraId="1C1B900B" w14:textId="77777777" w:rsidR="00757BB5" w:rsidRDefault="00101A6B" w:rsidP="00101A6B">
      <w:r>
        <w:t xml:space="preserve">Правильный ответ: </w:t>
      </w:r>
      <w:r w:rsidR="00757BB5" w:rsidRPr="0026314F">
        <w:rPr>
          <w:szCs w:val="28"/>
        </w:rPr>
        <w:t>цели моделирования</w:t>
      </w:r>
    </w:p>
    <w:p w14:paraId="6ABBE446" w14:textId="77777777" w:rsidR="00DE1CA2" w:rsidRDefault="00DE1CA2" w:rsidP="00DE1CA2">
      <w:r>
        <w:t>Компетенции (индикаторы): ОПК-4, ОПК-7.</w:t>
      </w:r>
    </w:p>
    <w:p w14:paraId="6B8DB7FB" w14:textId="77777777" w:rsidR="00101A6B" w:rsidRDefault="00101A6B" w:rsidP="00101A6B"/>
    <w:p w14:paraId="36D80355" w14:textId="77777777" w:rsidR="00101A6B" w:rsidRDefault="00101A6B" w:rsidP="00101A6B">
      <w:r>
        <w:t xml:space="preserve">6. </w:t>
      </w:r>
      <w:bookmarkStart w:id="39" w:name="_Hlk191139877"/>
      <w:r w:rsidRPr="00D874BB">
        <w:t>Напишите пропущенное слово (словосочетание).</w:t>
      </w:r>
    </w:p>
    <w:bookmarkEnd w:id="39"/>
    <w:p w14:paraId="1804A421" w14:textId="77777777" w:rsidR="00757BB5" w:rsidRDefault="00757BB5" w:rsidP="00101A6B">
      <w:pPr>
        <w:rPr>
          <w:szCs w:val="28"/>
        </w:rPr>
      </w:pPr>
      <w:r w:rsidRPr="0026314F">
        <w:rPr>
          <w:szCs w:val="28"/>
        </w:rPr>
        <w:t>Стационарное состояние называется неустойчивым, если</w:t>
      </w:r>
      <w:r w:rsidR="00553E74">
        <w:rPr>
          <w:szCs w:val="28"/>
        </w:rPr>
        <w:t xml:space="preserve"> ______________</w:t>
      </w:r>
    </w:p>
    <w:p w14:paraId="05194E13" w14:textId="77777777" w:rsidR="00101A6B" w:rsidRPr="00D874BB" w:rsidRDefault="00F701F2" w:rsidP="00101A6B">
      <w:r>
        <w:t xml:space="preserve">Правильный ответ: </w:t>
      </w:r>
      <w:r w:rsidR="00757BB5" w:rsidRPr="0026314F">
        <w:rPr>
          <w:szCs w:val="28"/>
        </w:rPr>
        <w:t>малые отклонения от него со временем увеличиваются</w:t>
      </w:r>
    </w:p>
    <w:p w14:paraId="3714FF1C" w14:textId="77777777" w:rsidR="00DE1CA2" w:rsidRDefault="00DE1CA2" w:rsidP="00DE1CA2">
      <w:r>
        <w:t>Компетенции (индикаторы): ОПК-4, ОПК-7.</w:t>
      </w:r>
    </w:p>
    <w:p w14:paraId="1E7C463E" w14:textId="77777777" w:rsidR="00101A6B" w:rsidRDefault="00101A6B" w:rsidP="00D169A3"/>
    <w:bookmarkEnd w:id="18"/>
    <w:p w14:paraId="209F7AB0" w14:textId="77777777" w:rsidR="00101A6B" w:rsidRDefault="00101A6B" w:rsidP="00D169A3"/>
    <w:p w14:paraId="21327454" w14:textId="77777777" w:rsidR="00874B3E" w:rsidRDefault="00874B3E" w:rsidP="00840510">
      <w:pPr>
        <w:pStyle w:val="4"/>
      </w:pPr>
      <w:r>
        <w:t>Задания открытого типа с кратким свободным ответом</w:t>
      </w:r>
    </w:p>
    <w:p w14:paraId="27A56B72" w14:textId="77777777" w:rsidR="0050337A" w:rsidRDefault="00BB254B" w:rsidP="00BB254B">
      <w:pPr>
        <w:numPr>
          <w:ilvl w:val="0"/>
          <w:numId w:val="19"/>
        </w:numPr>
        <w:tabs>
          <w:tab w:val="right" w:pos="9637"/>
        </w:tabs>
        <w:rPr>
          <w:szCs w:val="28"/>
        </w:rPr>
      </w:pPr>
      <w:r>
        <w:rPr>
          <w:szCs w:val="28"/>
        </w:rPr>
        <w:t>Найти фазовые кривые системы</w:t>
      </w:r>
    </w:p>
    <w:p w14:paraId="1017BF58" w14:textId="77777777" w:rsidR="00BB254B" w:rsidRPr="00B649BB" w:rsidRDefault="00BB254B" w:rsidP="00BB254B">
      <w:pPr>
        <w:tabs>
          <w:tab w:val="right" w:pos="9637"/>
        </w:tabs>
        <w:ind w:firstLine="0"/>
        <w:jc w:val="center"/>
        <w:rPr>
          <w:szCs w:val="28"/>
        </w:rPr>
      </w:pPr>
      <w:r w:rsidRPr="00BB254B">
        <w:rPr>
          <w:position w:val="-36"/>
          <w:szCs w:val="28"/>
        </w:rPr>
        <w:object w:dxaOrig="940" w:dyaOrig="859" w14:anchorId="79542EA3">
          <v:shape id="_x0000_i1032" type="#_x0000_t75" style="width:47.3pt;height:43pt" o:ole="">
            <v:imagedata r:id="rId21" o:title=""/>
          </v:shape>
          <o:OLEObject Type="Embed" ProgID="Equation.DSMT4" ShapeID="_x0000_i1032" DrawAspect="Content" ObjectID="_1804674256" r:id="rId22"/>
        </w:object>
      </w:r>
    </w:p>
    <w:p w14:paraId="7A145F05" w14:textId="77777777" w:rsidR="0050337A" w:rsidRPr="00D874BB" w:rsidRDefault="0050337A" w:rsidP="00BB254B">
      <w:r>
        <w:t>Правильный ответ:</w:t>
      </w:r>
      <w:r w:rsidR="00BB254B">
        <w:t xml:space="preserve"> </w:t>
      </w:r>
      <w:r w:rsidR="00BB254B" w:rsidRPr="00BB254B">
        <w:rPr>
          <w:position w:val="-12"/>
        </w:rPr>
        <w:object w:dxaOrig="1420" w:dyaOrig="420" w14:anchorId="2D8E2B83">
          <v:shape id="_x0000_i1033" type="#_x0000_t75" style="width:70.95pt;height:21.5pt" o:ole="">
            <v:imagedata r:id="rId23" o:title=""/>
          </v:shape>
          <o:OLEObject Type="Embed" ProgID="Equation.DSMT4" ShapeID="_x0000_i1033" DrawAspect="Content" ObjectID="_1804674257" r:id="rId24"/>
        </w:object>
      </w:r>
      <w:r w:rsidR="00B649BB">
        <w:t xml:space="preserve">. </w:t>
      </w:r>
    </w:p>
    <w:p w14:paraId="0AEC8432" w14:textId="77777777" w:rsidR="00DE1CA2" w:rsidRDefault="00DE1CA2" w:rsidP="00DE1CA2">
      <w:r>
        <w:t>Компетенции (индикаторы): ОПК-4, ОПК-7.</w:t>
      </w:r>
    </w:p>
    <w:p w14:paraId="3B07B2AB" w14:textId="77777777" w:rsidR="0050337A" w:rsidRDefault="0050337A" w:rsidP="0050337A"/>
    <w:p w14:paraId="315E2E27" w14:textId="77777777" w:rsidR="00F701F2" w:rsidRPr="00B649BB" w:rsidRDefault="006047A2" w:rsidP="00B649BB">
      <w:pPr>
        <w:spacing w:line="360" w:lineRule="auto"/>
        <w:rPr>
          <w:szCs w:val="28"/>
        </w:rPr>
      </w:pPr>
      <w:r w:rsidRPr="006047A2">
        <w:t>2</w:t>
      </w:r>
      <w:r>
        <w:t xml:space="preserve">. </w:t>
      </w:r>
      <w:r w:rsidR="00BB254B">
        <w:t xml:space="preserve">Найти фазовые кривые </w:t>
      </w:r>
      <w:r w:rsidR="00777F31" w:rsidRPr="00B66CC1">
        <w:rPr>
          <w:b/>
          <w:position w:val="-28"/>
          <w:szCs w:val="28"/>
        </w:rPr>
        <w:object w:dxaOrig="1240" w:dyaOrig="760" w14:anchorId="422803A7">
          <v:shape id="_x0000_i1034" type="#_x0000_t75" style="width:62.35pt;height:38.7pt" o:ole="">
            <v:imagedata r:id="rId25" o:title=""/>
          </v:shape>
          <o:OLEObject Type="Embed" ProgID="Equation.DSMT4" ShapeID="_x0000_i1034" DrawAspect="Content" ObjectID="_1804674258" r:id="rId26"/>
        </w:object>
      </w:r>
    </w:p>
    <w:p w14:paraId="051D5474" w14:textId="77777777" w:rsidR="006047A2" w:rsidRPr="00D874BB" w:rsidRDefault="006047A2" w:rsidP="006047A2">
      <w:r>
        <w:t>Правильный ответ:</w:t>
      </w:r>
      <w:r w:rsidR="00777F31">
        <w:t xml:space="preserve"> </w:t>
      </w:r>
      <w:r w:rsidR="00777F31" w:rsidRPr="00B66CC1">
        <w:rPr>
          <w:b/>
          <w:position w:val="-6"/>
          <w:szCs w:val="28"/>
        </w:rPr>
        <w:object w:dxaOrig="1780" w:dyaOrig="360" w14:anchorId="1420E6F3">
          <v:shape id="_x0000_i1035" type="#_x0000_t75" style="width:89.2pt;height:18.25pt" o:ole="">
            <v:imagedata r:id="rId27" o:title=""/>
          </v:shape>
          <o:OLEObject Type="Embed" ProgID="Equation.DSMT4" ShapeID="_x0000_i1035" DrawAspect="Content" ObjectID="_1804674259" r:id="rId28"/>
        </w:object>
      </w:r>
      <w:r>
        <w:t>.</w:t>
      </w:r>
    </w:p>
    <w:p w14:paraId="2DE5DEFD" w14:textId="77777777" w:rsidR="00DE1CA2" w:rsidRDefault="00DE1CA2" w:rsidP="00DE1CA2">
      <w:r>
        <w:t>Компетенции (индикаторы): ОПК-4, ОПК-7.</w:t>
      </w:r>
    </w:p>
    <w:p w14:paraId="4568BAFB" w14:textId="77777777" w:rsidR="006047A2" w:rsidRDefault="006047A2" w:rsidP="0050337A"/>
    <w:p w14:paraId="5DDA0EB7" w14:textId="77777777" w:rsidR="00777F31" w:rsidRDefault="00F11FDA" w:rsidP="00777F31">
      <w:pPr>
        <w:rPr>
          <w:szCs w:val="28"/>
        </w:rPr>
      </w:pPr>
      <w:r>
        <w:t xml:space="preserve">3. </w:t>
      </w:r>
      <w:r w:rsidR="00777F31">
        <w:rPr>
          <w:szCs w:val="28"/>
        </w:rPr>
        <w:t>Найти интегральные кривые системы, описываемой системой уравнений</w:t>
      </w:r>
    </w:p>
    <w:p w14:paraId="11737307" w14:textId="77777777" w:rsidR="00F11FDA" w:rsidRPr="008D21C0" w:rsidRDefault="00777F31" w:rsidP="00777F31">
      <w:pPr>
        <w:rPr>
          <w:szCs w:val="28"/>
        </w:rPr>
      </w:pPr>
      <w:r w:rsidRPr="00980505">
        <w:rPr>
          <w:position w:val="-12"/>
          <w:szCs w:val="28"/>
        </w:rPr>
        <w:object w:dxaOrig="1920" w:dyaOrig="380" w14:anchorId="4D48C47B">
          <v:shape id="_x0000_i1036" type="#_x0000_t75" style="width:95.65pt;height:18.25pt" o:ole="">
            <v:imagedata r:id="rId29" o:title=""/>
          </v:shape>
          <o:OLEObject Type="Embed" ProgID="Equation.DSMT4" ShapeID="_x0000_i1036" DrawAspect="Content" ObjectID="_1804674260" r:id="rId30"/>
        </w:object>
      </w:r>
    </w:p>
    <w:p w14:paraId="15108047" w14:textId="77777777" w:rsidR="00F11FDA" w:rsidRPr="00D874BB" w:rsidRDefault="00F11FDA" w:rsidP="00F11FDA">
      <w:r>
        <w:t>Правильный ответ:</w:t>
      </w:r>
      <w:r w:rsidR="008D21C0">
        <w:t xml:space="preserve"> </w:t>
      </w:r>
      <w:r w:rsidR="00777F31" w:rsidRPr="00243138">
        <w:rPr>
          <w:position w:val="-12"/>
          <w:szCs w:val="28"/>
        </w:rPr>
        <w:object w:dxaOrig="1540" w:dyaOrig="380" w14:anchorId="7BA6721B">
          <v:shape id="_x0000_i1037" type="#_x0000_t75" style="width:77.35pt;height:18.25pt" o:ole="">
            <v:imagedata r:id="rId31" o:title=""/>
          </v:shape>
          <o:OLEObject Type="Embed" ProgID="Equation.DSMT4" ShapeID="_x0000_i1037" DrawAspect="Content" ObjectID="_1804674261" r:id="rId32"/>
        </w:object>
      </w:r>
    </w:p>
    <w:p w14:paraId="3F3647AE" w14:textId="77777777" w:rsidR="00DE1CA2" w:rsidRDefault="00DE1CA2" w:rsidP="00DE1CA2">
      <w:r>
        <w:t>Компетенции (индикаторы): ОПК-4, ОПК-7.</w:t>
      </w:r>
    </w:p>
    <w:p w14:paraId="247706A4" w14:textId="77777777" w:rsidR="00F11FDA" w:rsidRDefault="00F11FDA" w:rsidP="00F701F2">
      <w:pPr>
        <w:ind w:firstLine="0"/>
      </w:pPr>
    </w:p>
    <w:p w14:paraId="05469474" w14:textId="77777777" w:rsidR="008D21C0" w:rsidRDefault="001C3A9C" w:rsidP="001C3A9C">
      <w:r>
        <w:t>4.</w:t>
      </w:r>
      <w:r w:rsidR="008D21C0">
        <w:t xml:space="preserve"> </w:t>
      </w:r>
      <w:r w:rsidR="00777F31">
        <w:rPr>
          <w:szCs w:val="28"/>
        </w:rPr>
        <w:t xml:space="preserve">Найти фазовую линию </w:t>
      </w:r>
      <w:r w:rsidR="00777F31" w:rsidRPr="00B66CC1">
        <w:rPr>
          <w:b/>
          <w:position w:val="-6"/>
          <w:szCs w:val="28"/>
        </w:rPr>
        <w:object w:dxaOrig="1320" w:dyaOrig="360" w14:anchorId="3B746454">
          <v:shape id="_x0000_i1038" type="#_x0000_t75" style="width:65.55pt;height:18.25pt" o:ole="">
            <v:imagedata r:id="rId33" o:title=""/>
          </v:shape>
          <o:OLEObject Type="Embed" ProgID="Equation.DSMT4" ShapeID="_x0000_i1038" DrawAspect="Content" ObjectID="_1804674262" r:id="rId34"/>
        </w:object>
      </w:r>
    </w:p>
    <w:p w14:paraId="7FB9D591" w14:textId="77777777" w:rsidR="001C3A9C" w:rsidRPr="00D874BB" w:rsidRDefault="001C3A9C" w:rsidP="001C3A9C">
      <w:r>
        <w:t>Правильный ответ:</w:t>
      </w:r>
      <w:r w:rsidR="00777F31">
        <w:rPr>
          <w:szCs w:val="28"/>
        </w:rPr>
        <w:t xml:space="preserve"> </w:t>
      </w:r>
      <w:r w:rsidR="00777F31" w:rsidRPr="00B66CC1">
        <w:rPr>
          <w:b/>
          <w:position w:val="-6"/>
          <w:szCs w:val="28"/>
        </w:rPr>
        <w:object w:dxaOrig="1600" w:dyaOrig="360" w14:anchorId="7B39C15B">
          <v:shape id="_x0000_i1039" type="#_x0000_t75" style="width:80.6pt;height:18.25pt" o:ole="">
            <v:imagedata r:id="rId35" o:title=""/>
          </v:shape>
          <o:OLEObject Type="Embed" ProgID="Equation.DSMT4" ShapeID="_x0000_i1039" DrawAspect="Content" ObjectID="_1804674263" r:id="rId36"/>
        </w:object>
      </w:r>
      <w:r>
        <w:t>.</w:t>
      </w:r>
    </w:p>
    <w:bookmarkEnd w:id="19"/>
    <w:bookmarkEnd w:id="20"/>
    <w:p w14:paraId="6C94A384" w14:textId="77777777" w:rsidR="00DE1CA2" w:rsidRDefault="00DE1CA2" w:rsidP="00DE1CA2">
      <w:r>
        <w:t>Компетенции (индикаторы): ОПК-4, ОПК-7.</w:t>
      </w:r>
    </w:p>
    <w:p w14:paraId="0471B9D6" w14:textId="77777777" w:rsidR="008A4F95" w:rsidRPr="008E2F21" w:rsidRDefault="008A4F95" w:rsidP="008A4F95"/>
    <w:p w14:paraId="19F300BD" w14:textId="77777777" w:rsidR="00F33695" w:rsidRPr="0050337A" w:rsidRDefault="00F33695" w:rsidP="0050337A"/>
    <w:p w14:paraId="1A701CC4" w14:textId="77777777" w:rsidR="00A62DE5" w:rsidRDefault="00874B3E" w:rsidP="00840510">
      <w:pPr>
        <w:pStyle w:val="4"/>
      </w:pPr>
      <w:r>
        <w:t>Задания открытого типа с развернутым ответом</w:t>
      </w:r>
    </w:p>
    <w:p w14:paraId="5A0C5754" w14:textId="77777777" w:rsidR="00757BB5" w:rsidRPr="00980505" w:rsidRDefault="00F51BB9" w:rsidP="00757BB5">
      <w:pPr>
        <w:rPr>
          <w:szCs w:val="28"/>
        </w:rPr>
      </w:pPr>
      <w:r w:rsidRPr="00F51BB9">
        <w:t>1</w:t>
      </w:r>
      <w:r>
        <w:t xml:space="preserve">. </w:t>
      </w:r>
      <w:r w:rsidR="00757BB5">
        <w:rPr>
          <w:szCs w:val="28"/>
        </w:rPr>
        <w:t>Найти интегральные кривые системы, описываемой системой уравнений</w:t>
      </w:r>
    </w:p>
    <w:p w14:paraId="267F2056" w14:textId="77777777" w:rsidR="00CB7A89" w:rsidRPr="00757BB5" w:rsidRDefault="00757BB5" w:rsidP="00757BB5">
      <w:pPr>
        <w:rPr>
          <w:szCs w:val="28"/>
        </w:rPr>
      </w:pPr>
      <w:r w:rsidRPr="00980505">
        <w:rPr>
          <w:position w:val="-12"/>
          <w:szCs w:val="28"/>
        </w:rPr>
        <w:object w:dxaOrig="2400" w:dyaOrig="380" w14:anchorId="71BBADE7">
          <v:shape id="_x0000_i1040" type="#_x0000_t75" style="width:120.35pt;height:18.25pt" o:ole="">
            <v:imagedata r:id="rId37" o:title=""/>
          </v:shape>
          <o:OLEObject Type="Embed" ProgID="Equation.DSMT4" ShapeID="_x0000_i1040" DrawAspect="Content" ObjectID="_1804674264" r:id="rId38"/>
        </w:object>
      </w:r>
      <w:r>
        <w:rPr>
          <w:szCs w:val="28"/>
        </w:rPr>
        <w:t xml:space="preserve"> </w:t>
      </w:r>
    </w:p>
    <w:p w14:paraId="76084F84" w14:textId="77777777" w:rsidR="00CB7A89" w:rsidRDefault="00CB7A89" w:rsidP="00C62F99">
      <w:r>
        <w:t>Привести расширенное решение.</w:t>
      </w:r>
    </w:p>
    <w:p w14:paraId="37DF77B6" w14:textId="77777777" w:rsidR="00CB7A89" w:rsidRDefault="00CB7A89" w:rsidP="00C62F99">
      <w:r>
        <w:t xml:space="preserve">Время выполнения – </w:t>
      </w:r>
      <w:r w:rsidR="008D21C0">
        <w:t>2</w:t>
      </w:r>
      <w:r>
        <w:t>0 мин.</w:t>
      </w:r>
    </w:p>
    <w:p w14:paraId="1300453B" w14:textId="77777777" w:rsidR="00553E74" w:rsidRDefault="00CB7A89" w:rsidP="00757BB5">
      <w:pPr>
        <w:widowControl w:val="0"/>
        <w:autoSpaceDE w:val="0"/>
        <w:autoSpaceDN w:val="0"/>
        <w:adjustRightInd w:val="0"/>
      </w:pPr>
      <w:r w:rsidRPr="00FC4F32">
        <w:t>Ожидаемый результат:</w:t>
      </w:r>
    </w:p>
    <w:p w14:paraId="0C6CA02F" w14:textId="77777777" w:rsidR="00553E74" w:rsidRDefault="00757BB5" w:rsidP="00757BB5">
      <w:pPr>
        <w:widowControl w:val="0"/>
        <w:autoSpaceDE w:val="0"/>
        <w:autoSpaceDN w:val="0"/>
        <w:adjustRightInd w:val="0"/>
        <w:rPr>
          <w:szCs w:val="28"/>
        </w:rPr>
      </w:pPr>
      <w:r w:rsidRPr="00980505">
        <w:rPr>
          <w:szCs w:val="28"/>
        </w:rPr>
        <w:t>Запишем систему в виде</w:t>
      </w:r>
      <w:r>
        <w:rPr>
          <w:szCs w:val="28"/>
        </w:rPr>
        <w:t xml:space="preserve">: </w:t>
      </w:r>
      <w:r w:rsidRPr="009B6151">
        <w:rPr>
          <w:position w:val="-34"/>
          <w:szCs w:val="28"/>
        </w:rPr>
        <w:object w:dxaOrig="1680" w:dyaOrig="780" w14:anchorId="480B5BD9">
          <v:shape id="_x0000_i1041" type="#_x0000_t75" style="width:83.8pt;height:38.7pt" o:ole="">
            <v:imagedata r:id="rId39" o:title=""/>
          </v:shape>
          <o:OLEObject Type="Embed" ProgID="Equation.DSMT4" ShapeID="_x0000_i1041" DrawAspect="Content" ObjectID="_1804674265" r:id="rId40"/>
        </w:object>
      </w:r>
      <w:r>
        <w:rPr>
          <w:szCs w:val="28"/>
        </w:rPr>
        <w:t xml:space="preserve"> , </w:t>
      </w:r>
      <w:proofErr w:type="spellStart"/>
      <w:r>
        <w:rPr>
          <w:szCs w:val="28"/>
        </w:rPr>
        <w:t>т.е</w:t>
      </w:r>
      <w:proofErr w:type="spellEnd"/>
      <w:r>
        <w:rPr>
          <w:szCs w:val="28"/>
        </w:rPr>
        <w:t xml:space="preserve"> </w:t>
      </w:r>
      <w:r w:rsidRPr="009B6151">
        <w:rPr>
          <w:position w:val="-12"/>
          <w:szCs w:val="28"/>
        </w:rPr>
        <w:object w:dxaOrig="2140" w:dyaOrig="380" w14:anchorId="76CF6115">
          <v:shape id="_x0000_i1042" type="#_x0000_t75" style="width:107.45pt;height:18.25pt" o:ole="">
            <v:imagedata r:id="rId41" o:title=""/>
          </v:shape>
          <o:OLEObject Type="Embed" ProgID="Equation.DSMT4" ShapeID="_x0000_i1042" DrawAspect="Content" ObjectID="_1804674266" r:id="rId42"/>
        </w:object>
      </w:r>
      <w:r>
        <w:rPr>
          <w:szCs w:val="28"/>
        </w:rPr>
        <w:t xml:space="preserve">. </w:t>
      </w:r>
    </w:p>
    <w:p w14:paraId="3E49E3F2" w14:textId="77777777" w:rsidR="00553E74" w:rsidRDefault="00553E74" w:rsidP="00757BB5">
      <w:pPr>
        <w:widowControl w:val="0"/>
        <w:autoSpaceDE w:val="0"/>
        <w:autoSpaceDN w:val="0"/>
        <w:adjustRightInd w:val="0"/>
        <w:rPr>
          <w:szCs w:val="28"/>
        </w:rPr>
      </w:pPr>
      <w:r>
        <w:rPr>
          <w:szCs w:val="28"/>
        </w:rPr>
        <w:t>З</w:t>
      </w:r>
      <w:r w:rsidR="00757BB5">
        <w:rPr>
          <w:szCs w:val="28"/>
        </w:rPr>
        <w:t>амен</w:t>
      </w:r>
      <w:r>
        <w:rPr>
          <w:szCs w:val="28"/>
        </w:rPr>
        <w:t>а</w:t>
      </w:r>
      <w:r w:rsidR="00757BB5">
        <w:rPr>
          <w:szCs w:val="28"/>
        </w:rPr>
        <w:t xml:space="preserve"> </w:t>
      </w:r>
      <w:r w:rsidR="00757BB5" w:rsidRPr="009B6151">
        <w:rPr>
          <w:position w:val="-34"/>
          <w:szCs w:val="28"/>
        </w:rPr>
        <w:object w:dxaOrig="4060" w:dyaOrig="780" w14:anchorId="0CCC46E3">
          <v:shape id="_x0000_i1043" type="#_x0000_t75" style="width:203.1pt;height:38.7pt" o:ole="">
            <v:imagedata r:id="rId43" o:title=""/>
          </v:shape>
          <o:OLEObject Type="Embed" ProgID="Equation.DSMT4" ShapeID="_x0000_i1043" DrawAspect="Content" ObjectID="_1804674267" r:id="rId44"/>
        </w:object>
      </w:r>
      <w:r w:rsidR="00757BB5">
        <w:rPr>
          <w:szCs w:val="28"/>
        </w:rPr>
        <w:t xml:space="preserve">. </w:t>
      </w:r>
    </w:p>
    <w:p w14:paraId="33BA8F96" w14:textId="77777777" w:rsidR="00757BB5" w:rsidRPr="009B6151" w:rsidRDefault="00553E74" w:rsidP="00757BB5">
      <w:pPr>
        <w:widowControl w:val="0"/>
        <w:autoSpaceDE w:val="0"/>
        <w:autoSpaceDN w:val="0"/>
        <w:adjustRightInd w:val="0"/>
        <w:rPr>
          <w:rFonts w:ascii="Times New Roman CYR" w:hAnsi="Times New Roman CYR" w:cs="Times New Roman CYR"/>
          <w:szCs w:val="28"/>
        </w:rPr>
      </w:pPr>
      <w:r>
        <w:rPr>
          <w:szCs w:val="28"/>
        </w:rPr>
        <w:t>У</w:t>
      </w:r>
      <w:r w:rsidR="00757BB5">
        <w:rPr>
          <w:szCs w:val="28"/>
        </w:rPr>
        <w:t xml:space="preserve">равнение примет вид: </w:t>
      </w:r>
      <w:r w:rsidR="00757BB5" w:rsidRPr="009B6151">
        <w:rPr>
          <w:position w:val="-12"/>
          <w:szCs w:val="28"/>
        </w:rPr>
        <w:object w:dxaOrig="3360" w:dyaOrig="380" w14:anchorId="13C82771">
          <v:shape id="_x0000_i1044" type="#_x0000_t75" style="width:167.65pt;height:18.25pt" o:ole="">
            <v:imagedata r:id="rId45" o:title=""/>
          </v:shape>
          <o:OLEObject Type="Embed" ProgID="Equation.DSMT4" ShapeID="_x0000_i1044" DrawAspect="Content" ObjectID="_1804674268" r:id="rId46"/>
        </w:object>
      </w:r>
      <w:r w:rsidR="00757BB5">
        <w:rPr>
          <w:szCs w:val="28"/>
        </w:rPr>
        <w:t xml:space="preserve">, </w:t>
      </w:r>
      <w:r w:rsidR="00757BB5" w:rsidRPr="009B6151">
        <w:rPr>
          <w:rFonts w:ascii="Times New Roman CYR" w:hAnsi="Times New Roman CYR" w:cs="Times New Roman CYR"/>
          <w:szCs w:val="28"/>
        </w:rPr>
        <w:t>преобразуя его</w:t>
      </w:r>
      <w:r>
        <w:rPr>
          <w:rFonts w:ascii="Times New Roman CYR" w:hAnsi="Times New Roman CYR" w:cs="Times New Roman CYR"/>
          <w:szCs w:val="28"/>
        </w:rPr>
        <w:t>:</w:t>
      </w:r>
    </w:p>
    <w:p w14:paraId="17232AB6" w14:textId="77777777" w:rsidR="00553E74" w:rsidRDefault="00757BB5" w:rsidP="00757BB5">
      <w:pPr>
        <w:rPr>
          <w:szCs w:val="28"/>
        </w:rPr>
      </w:pPr>
      <w:r w:rsidRPr="009B6151">
        <w:rPr>
          <w:position w:val="-28"/>
          <w:szCs w:val="28"/>
        </w:rPr>
        <w:object w:dxaOrig="2000" w:dyaOrig="720" w14:anchorId="009DDDA4">
          <v:shape id="_x0000_i1045" type="#_x0000_t75" style="width:99.95pt;height:36.55pt" o:ole="">
            <v:imagedata r:id="rId47" o:title=""/>
          </v:shape>
          <o:OLEObject Type="Embed" ProgID="Equation.DSMT4" ShapeID="_x0000_i1045" DrawAspect="Content" ObjectID="_1804674269" r:id="rId48"/>
        </w:object>
      </w:r>
      <w:r>
        <w:rPr>
          <w:szCs w:val="28"/>
        </w:rPr>
        <w:t xml:space="preserve">. </w:t>
      </w:r>
    </w:p>
    <w:p w14:paraId="3B2A4AF4" w14:textId="77777777" w:rsidR="00553E74" w:rsidRDefault="00757BB5" w:rsidP="00757BB5">
      <w:pPr>
        <w:rPr>
          <w:szCs w:val="28"/>
        </w:rPr>
      </w:pPr>
      <w:r>
        <w:rPr>
          <w:szCs w:val="28"/>
        </w:rPr>
        <w:t xml:space="preserve">Следовательно, </w:t>
      </w:r>
      <w:r w:rsidRPr="006E7CF5">
        <w:rPr>
          <w:position w:val="-34"/>
          <w:szCs w:val="28"/>
        </w:rPr>
        <w:object w:dxaOrig="1579" w:dyaOrig="780" w14:anchorId="434C89E9">
          <v:shape id="_x0000_i1046" type="#_x0000_t75" style="width:78.45pt;height:38.7pt" o:ole="">
            <v:imagedata r:id="rId49" o:title=""/>
          </v:shape>
          <o:OLEObject Type="Embed" ProgID="Equation.DSMT4" ShapeID="_x0000_i1046" DrawAspect="Content" ObjectID="_1804674270" r:id="rId50"/>
        </w:object>
      </w:r>
      <w:r>
        <w:rPr>
          <w:szCs w:val="28"/>
        </w:rPr>
        <w:t xml:space="preserve">. </w:t>
      </w:r>
    </w:p>
    <w:p w14:paraId="608A4D61" w14:textId="33B217FF" w:rsidR="008D21C0" w:rsidRDefault="00757BB5" w:rsidP="00757BB5">
      <w:pPr>
        <w:rPr>
          <w:szCs w:val="28"/>
        </w:rPr>
      </w:pPr>
      <w:r>
        <w:rPr>
          <w:szCs w:val="28"/>
        </w:rPr>
        <w:lastRenderedPageBreak/>
        <w:t>Проинтегриров</w:t>
      </w:r>
      <w:r w:rsidR="00B478A7">
        <w:rPr>
          <w:szCs w:val="28"/>
        </w:rPr>
        <w:t>ав</w:t>
      </w:r>
      <w:r>
        <w:rPr>
          <w:szCs w:val="28"/>
        </w:rPr>
        <w:t xml:space="preserve">, имеем: </w:t>
      </w:r>
      <w:r w:rsidRPr="006E7CF5">
        <w:rPr>
          <w:position w:val="-28"/>
          <w:szCs w:val="28"/>
        </w:rPr>
        <w:object w:dxaOrig="2640" w:dyaOrig="720" w14:anchorId="6A53855D">
          <v:shape id="_x0000_i1047" type="#_x0000_t75" style="width:132.2pt;height:36.55pt" o:ole="">
            <v:imagedata r:id="rId51" o:title=""/>
          </v:shape>
          <o:OLEObject Type="Embed" ProgID="Equation.DSMT4" ShapeID="_x0000_i1047" DrawAspect="Content" ObjectID="_1804674271" r:id="rId52"/>
        </w:object>
      </w:r>
      <w:r>
        <w:rPr>
          <w:szCs w:val="28"/>
        </w:rPr>
        <w:t>. Возвращаясь к исходным переменным, получаем общий интеграл.</w:t>
      </w:r>
    </w:p>
    <w:p w14:paraId="34C75ACE" w14:textId="77777777" w:rsidR="008D21C0" w:rsidRPr="00553E74" w:rsidRDefault="008D21C0" w:rsidP="00757BB5">
      <w:pPr>
        <w:rPr>
          <w:bCs/>
          <w:szCs w:val="28"/>
        </w:rPr>
      </w:pPr>
      <w:r w:rsidRPr="00553E74">
        <w:rPr>
          <w:bCs/>
          <w:szCs w:val="28"/>
        </w:rPr>
        <w:t xml:space="preserve">Ответ: </w:t>
      </w:r>
      <w:r w:rsidR="00757BB5" w:rsidRPr="00553E74">
        <w:rPr>
          <w:bCs/>
          <w:position w:val="-34"/>
          <w:szCs w:val="28"/>
        </w:rPr>
        <w:object w:dxaOrig="1340" w:dyaOrig="780" w14:anchorId="21301E4C">
          <v:shape id="_x0000_i1048" type="#_x0000_t75" style="width:66.65pt;height:38.7pt" o:ole="">
            <v:imagedata r:id="rId53" o:title=""/>
          </v:shape>
          <o:OLEObject Type="Embed" ProgID="Equation.DSMT4" ShapeID="_x0000_i1048" DrawAspect="Content" ObjectID="_1804674272" r:id="rId54"/>
        </w:object>
      </w:r>
      <w:r w:rsidRPr="00553E74">
        <w:rPr>
          <w:bCs/>
          <w:szCs w:val="28"/>
        </w:rPr>
        <w:t>.</w:t>
      </w:r>
    </w:p>
    <w:bookmarkEnd w:id="21"/>
    <w:bookmarkEnd w:id="22"/>
    <w:bookmarkEnd w:id="23"/>
    <w:bookmarkEnd w:id="24"/>
    <w:bookmarkEnd w:id="25"/>
    <w:bookmarkEnd w:id="26"/>
    <w:p w14:paraId="5EF35F22" w14:textId="77777777" w:rsidR="0036634D" w:rsidRDefault="0036634D" w:rsidP="00757BB5">
      <w:r>
        <w:t>Критерии оценивания: интегральные кривые системы дифференциальных уравнений</w:t>
      </w:r>
    </w:p>
    <w:p w14:paraId="6DA4917B" w14:textId="77777777" w:rsidR="00DE1CA2" w:rsidRDefault="00DE1CA2" w:rsidP="00DE1CA2">
      <w:r>
        <w:t>Компетенции (индикаторы): ОПК-4, ОПК-7.</w:t>
      </w:r>
    </w:p>
    <w:p w14:paraId="3A6C548B" w14:textId="77777777" w:rsidR="00561D37" w:rsidRDefault="00561D37" w:rsidP="00757BB5"/>
    <w:p w14:paraId="68F439C0" w14:textId="77777777" w:rsidR="00553E74" w:rsidRDefault="00553E74" w:rsidP="00757BB5"/>
    <w:p w14:paraId="7C58721B" w14:textId="77777777" w:rsidR="002F42BB" w:rsidRDefault="00CF300E" w:rsidP="002F42BB">
      <w:pPr>
        <w:rPr>
          <w:szCs w:val="28"/>
        </w:rPr>
      </w:pPr>
      <w:r>
        <w:t xml:space="preserve">2. </w:t>
      </w:r>
      <w:r w:rsidR="002F42BB">
        <w:rPr>
          <w:szCs w:val="28"/>
        </w:rPr>
        <w:t>Найти интегральные кривые системы, описываемой системой уравнений</w:t>
      </w:r>
    </w:p>
    <w:p w14:paraId="681E8392" w14:textId="77777777" w:rsidR="008D21C0" w:rsidRDefault="002F42BB" w:rsidP="002F42BB">
      <w:pPr>
        <w:rPr>
          <w:szCs w:val="28"/>
        </w:rPr>
      </w:pPr>
      <w:r w:rsidRPr="00980505">
        <w:rPr>
          <w:position w:val="-12"/>
          <w:szCs w:val="28"/>
        </w:rPr>
        <w:object w:dxaOrig="1920" w:dyaOrig="380" w14:anchorId="4E071776">
          <v:shape id="_x0000_i1049" type="#_x0000_t75" style="width:95.65pt;height:18.25pt" o:ole="">
            <v:imagedata r:id="rId29" o:title=""/>
          </v:shape>
          <o:OLEObject Type="Embed" ProgID="Equation.DSMT4" ShapeID="_x0000_i1049" DrawAspect="Content" ObjectID="_1804674273" r:id="rId55"/>
        </w:object>
      </w:r>
    </w:p>
    <w:p w14:paraId="75AA6B5A" w14:textId="77777777" w:rsidR="00CF300E" w:rsidRDefault="00CF300E" w:rsidP="00CF300E">
      <w:bookmarkStart w:id="40" w:name="_Hlk191078029"/>
      <w:r>
        <w:t>Привести расширенное решение.</w:t>
      </w:r>
    </w:p>
    <w:p w14:paraId="25E54A71" w14:textId="77777777" w:rsidR="00CF300E" w:rsidRDefault="008D21C0" w:rsidP="00CF300E">
      <w:r>
        <w:t>Время выполнения – 2</w:t>
      </w:r>
      <w:r w:rsidR="00CF300E">
        <w:t>0 мин.</w:t>
      </w:r>
    </w:p>
    <w:p w14:paraId="68659682" w14:textId="77777777" w:rsidR="00CF300E" w:rsidRPr="002F42BB" w:rsidRDefault="00CF300E" w:rsidP="002F42BB">
      <w:pPr>
        <w:rPr>
          <w:szCs w:val="28"/>
        </w:rPr>
      </w:pPr>
      <w:bookmarkStart w:id="41" w:name="_Hlk191078055"/>
      <w:bookmarkEnd w:id="40"/>
      <w:r w:rsidRPr="00FC4F32">
        <w:t>Ожидаемый результат:</w:t>
      </w:r>
      <w:r w:rsidR="008D21C0">
        <w:t xml:space="preserve"> </w:t>
      </w:r>
      <w:bookmarkEnd w:id="41"/>
      <w:r w:rsidR="002F42BB" w:rsidRPr="00243138">
        <w:rPr>
          <w:szCs w:val="28"/>
        </w:rPr>
        <w:t>Р</w:t>
      </w:r>
      <w:r w:rsidR="002F42BB">
        <w:rPr>
          <w:szCs w:val="28"/>
        </w:rPr>
        <w:t xml:space="preserve">ешения каждого из уравнений имеют вид: </w:t>
      </w:r>
      <w:r w:rsidR="002F42BB" w:rsidRPr="00243138">
        <w:rPr>
          <w:position w:val="-12"/>
          <w:szCs w:val="28"/>
        </w:rPr>
        <w:object w:dxaOrig="1860" w:dyaOrig="420" w14:anchorId="011BD925">
          <v:shape id="_x0000_i1050" type="#_x0000_t75" style="width:93.5pt;height:21.5pt" o:ole="">
            <v:imagedata r:id="rId56" o:title=""/>
          </v:shape>
          <o:OLEObject Type="Embed" ProgID="Equation.DSMT4" ShapeID="_x0000_i1050" DrawAspect="Content" ObjectID="_1804674274" r:id="rId57"/>
        </w:object>
      </w:r>
      <w:r w:rsidR="002F42BB">
        <w:rPr>
          <w:szCs w:val="28"/>
        </w:rPr>
        <w:t xml:space="preserve">. Положим </w:t>
      </w:r>
      <w:r w:rsidR="002F42BB" w:rsidRPr="00243138">
        <w:rPr>
          <w:position w:val="-34"/>
          <w:szCs w:val="28"/>
        </w:rPr>
        <w:object w:dxaOrig="880" w:dyaOrig="780" w14:anchorId="24661AAA">
          <v:shape id="_x0000_i1051" type="#_x0000_t75" style="width:44.05pt;height:38.7pt" o:ole="">
            <v:imagedata r:id="rId58" o:title=""/>
          </v:shape>
          <o:OLEObject Type="Embed" ProgID="Equation.DSMT4" ShapeID="_x0000_i1051" DrawAspect="Content" ObjectID="_1804674275" r:id="rId59"/>
        </w:object>
      </w:r>
      <w:r w:rsidR="002F42BB">
        <w:rPr>
          <w:szCs w:val="28"/>
        </w:rPr>
        <w:t xml:space="preserve">, тогда </w:t>
      </w:r>
      <w:r w:rsidR="002F42BB" w:rsidRPr="00243138">
        <w:rPr>
          <w:position w:val="-12"/>
          <w:szCs w:val="28"/>
        </w:rPr>
        <w:object w:dxaOrig="1540" w:dyaOrig="380" w14:anchorId="7C19A467">
          <v:shape id="_x0000_i1052" type="#_x0000_t75" style="width:77.35pt;height:18.25pt" o:ole="">
            <v:imagedata r:id="rId31" o:title=""/>
          </v:shape>
          <o:OLEObject Type="Embed" ProgID="Equation.DSMT4" ShapeID="_x0000_i1052" DrawAspect="Content" ObjectID="_1804674276" r:id="rId60"/>
        </w:object>
      </w:r>
      <w:r w:rsidR="002F42BB">
        <w:rPr>
          <w:szCs w:val="28"/>
        </w:rPr>
        <w:t>.</w:t>
      </w:r>
    </w:p>
    <w:p w14:paraId="1C4BE1AE" w14:textId="77777777" w:rsidR="008D21C0" w:rsidRPr="0036634D" w:rsidRDefault="00CF300E" w:rsidP="008D21C0">
      <w:pPr>
        <w:ind w:firstLine="0"/>
        <w:rPr>
          <w:bCs/>
        </w:rPr>
      </w:pPr>
      <w:r w:rsidRPr="0036634D">
        <w:rPr>
          <w:bCs/>
          <w:iCs/>
        </w:rPr>
        <w:t xml:space="preserve">Ответ: </w:t>
      </w:r>
      <w:r w:rsidR="002F42BB" w:rsidRPr="0036634D">
        <w:rPr>
          <w:bCs/>
          <w:position w:val="-12"/>
          <w:szCs w:val="28"/>
        </w:rPr>
        <w:object w:dxaOrig="1540" w:dyaOrig="380" w14:anchorId="7EC4F50B">
          <v:shape id="_x0000_i1053" type="#_x0000_t75" style="width:77.35pt;height:18.25pt" o:ole="">
            <v:imagedata r:id="rId31" o:title=""/>
          </v:shape>
          <o:OLEObject Type="Embed" ProgID="Equation.DSMT4" ShapeID="_x0000_i1053" DrawAspect="Content" ObjectID="_1804674277" r:id="rId61"/>
        </w:object>
      </w:r>
    </w:p>
    <w:p w14:paraId="261D8BA2" w14:textId="77777777" w:rsidR="0036634D" w:rsidRDefault="0036634D" w:rsidP="0036634D">
      <w:r>
        <w:t>Критерии оценивания: интегральные кривые системы дифференциальных уравнений</w:t>
      </w:r>
    </w:p>
    <w:p w14:paraId="3981636C" w14:textId="77777777" w:rsidR="00DE1CA2" w:rsidRDefault="00DE1CA2" w:rsidP="00DE1CA2">
      <w:r>
        <w:t>Компетенции (индикаторы): ОПК-4, ОПК-7.</w:t>
      </w:r>
      <w:bookmarkEnd w:id="27"/>
      <w:bookmarkEnd w:id="28"/>
      <w:bookmarkEnd w:id="29"/>
      <w:bookmarkEnd w:id="30"/>
      <w:bookmarkEnd w:id="31"/>
      <w:bookmarkEnd w:id="32"/>
      <w:bookmarkEnd w:id="33"/>
    </w:p>
    <w:sectPr w:rsidR="00DE1CA2" w:rsidSect="006943A0">
      <w:footerReference w:type="default" r:id="rId62"/>
      <w:footerReference w:type="first" r:id="rId63"/>
      <w:pgSz w:w="11906" w:h="16838" w:code="9"/>
      <w:pgMar w:top="1134" w:right="851" w:bottom="1134" w:left="1418" w:header="709" w:footer="709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509F5DBF" w14:textId="77777777" w:rsidR="00682557" w:rsidRDefault="00682557" w:rsidP="006943A0">
      <w:r>
        <w:separator/>
      </w:r>
    </w:p>
  </w:endnote>
  <w:endnote w:type="continuationSeparator" w:id="0">
    <w:p w14:paraId="7C57F509" w14:textId="77777777" w:rsidR="00682557" w:rsidRDefault="00682557" w:rsidP="006943A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ptos">
    <w:altName w:val="Calibri"/>
    <w:charset w:val="00"/>
    <w:family w:val="swiss"/>
    <w:pitch w:val="variable"/>
    <w:sig w:usb0="00000001" w:usb1="00000003" w:usb2="00000000" w:usb3="00000000" w:csb0="0000019F" w:csb1="00000000"/>
  </w:font>
  <w:font w:name="Aptos Display">
    <w:altName w:val="Calibri"/>
    <w:charset w:val="00"/>
    <w:family w:val="swiss"/>
    <w:pitch w:val="variable"/>
    <w:sig w:usb0="00000001" w:usb1="00000003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Times New Roman CYR">
    <w:panose1 w:val="02020603050405020304"/>
    <w:charset w:val="CC"/>
    <w:family w:val="roman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2AA1FC2D" w14:textId="5D44C800" w:rsidR="00DB6754" w:rsidRPr="006943A0" w:rsidRDefault="00DB6754" w:rsidP="00640D26">
    <w:pPr>
      <w:pStyle w:val="aa"/>
      <w:ind w:firstLine="0"/>
      <w:jc w:val="center"/>
      <w:rPr>
        <w:sz w:val="24"/>
      </w:rPr>
    </w:pPr>
    <w:r w:rsidRPr="006943A0">
      <w:rPr>
        <w:sz w:val="24"/>
      </w:rPr>
      <w:fldChar w:fldCharType="begin"/>
    </w:r>
    <w:r w:rsidRPr="006943A0">
      <w:rPr>
        <w:sz w:val="24"/>
      </w:rPr>
      <w:instrText>PAGE   \* MERGEFORMAT</w:instrText>
    </w:r>
    <w:r w:rsidRPr="006943A0">
      <w:rPr>
        <w:sz w:val="24"/>
      </w:rPr>
      <w:fldChar w:fldCharType="separate"/>
    </w:r>
    <w:r w:rsidR="00AC6384">
      <w:rPr>
        <w:noProof/>
        <w:sz w:val="24"/>
      </w:rPr>
      <w:t>8</w:t>
    </w:r>
    <w:r w:rsidRPr="006943A0">
      <w:rPr>
        <w:sz w:val="24"/>
      </w:rPr>
      <w:fldChar w:fldCharType="end"/>
    </w:r>
  </w:p>
  <w:p w14:paraId="235407A4" w14:textId="77777777" w:rsidR="00DB6754" w:rsidRPr="006943A0" w:rsidRDefault="00DB6754">
    <w:pPr>
      <w:pStyle w:val="aa"/>
      <w:rPr>
        <w:sz w:val="24"/>
      </w:rPr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1565142963"/>
      <w:docPartObj>
        <w:docPartGallery w:val="Page Numbers (Bottom of Page)"/>
        <w:docPartUnique/>
      </w:docPartObj>
    </w:sdtPr>
    <w:sdtEndPr/>
    <w:sdtContent>
      <w:p w14:paraId="19BBEB1C" w14:textId="22A99465" w:rsidR="00640D26" w:rsidRDefault="00640D26" w:rsidP="00640D26">
        <w:pPr>
          <w:pStyle w:val="aa"/>
          <w:ind w:firstLine="0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AC6384">
          <w:rPr>
            <w:noProof/>
          </w:rPr>
          <w:t>1</w:t>
        </w:r>
        <w:r>
          <w:fldChar w:fldCharType="end"/>
        </w:r>
      </w:p>
    </w:sdtContent>
  </w:sdt>
  <w:p w14:paraId="0563D0F0" w14:textId="77777777" w:rsidR="00640D26" w:rsidRDefault="00640D26">
    <w:pPr>
      <w:pStyle w:val="aa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3E3DDD51" w14:textId="77777777" w:rsidR="00682557" w:rsidRDefault="00682557" w:rsidP="006943A0">
      <w:r>
        <w:separator/>
      </w:r>
    </w:p>
  </w:footnote>
  <w:footnote w:type="continuationSeparator" w:id="0">
    <w:p w14:paraId="15B998C9" w14:textId="77777777" w:rsidR="00682557" w:rsidRDefault="00682557" w:rsidP="006943A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FFFFFF7C"/>
    <w:multiLevelType w:val="singleLevel"/>
    <w:tmpl w:val="F3549F16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  <w:rPr>
        <w:rFonts w:cs="Times New Roman"/>
      </w:rPr>
    </w:lvl>
  </w:abstractNum>
  <w:abstractNum w:abstractNumId="1" w15:restartNumberingAfterBreak="0">
    <w:nsid w:val="FFFFFF7D"/>
    <w:multiLevelType w:val="singleLevel"/>
    <w:tmpl w:val="1C58C336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  <w:rPr>
        <w:rFonts w:cs="Times New Roman"/>
      </w:rPr>
    </w:lvl>
  </w:abstractNum>
  <w:abstractNum w:abstractNumId="2" w15:restartNumberingAfterBreak="0">
    <w:nsid w:val="FFFFFF7E"/>
    <w:multiLevelType w:val="singleLevel"/>
    <w:tmpl w:val="16FE96B0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  <w:rPr>
        <w:rFonts w:cs="Times New Roman"/>
      </w:rPr>
    </w:lvl>
  </w:abstractNum>
  <w:abstractNum w:abstractNumId="3" w15:restartNumberingAfterBreak="0">
    <w:nsid w:val="FFFFFF7F"/>
    <w:multiLevelType w:val="singleLevel"/>
    <w:tmpl w:val="7B945816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  <w:rPr>
        <w:rFonts w:cs="Times New Roman"/>
      </w:rPr>
    </w:lvl>
  </w:abstractNum>
  <w:abstractNum w:abstractNumId="4" w15:restartNumberingAfterBreak="0">
    <w:nsid w:val="FFFFFF80"/>
    <w:multiLevelType w:val="singleLevel"/>
    <w:tmpl w:val="730E3976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E89EA52E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FE6ADF3A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B1CA18A6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9D427D2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9" w15:restartNumberingAfterBreak="0">
    <w:nsid w:val="FFFFFF89"/>
    <w:multiLevelType w:val="singleLevel"/>
    <w:tmpl w:val="41C491A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1D88309E"/>
    <w:multiLevelType w:val="multilevel"/>
    <w:tmpl w:val="9398C8D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11" w15:restartNumberingAfterBreak="0">
    <w:nsid w:val="20230FC2"/>
    <w:multiLevelType w:val="hybridMultilevel"/>
    <w:tmpl w:val="8E46B49A"/>
    <w:lvl w:ilvl="0" w:tplc="65445B1A">
      <w:start w:val="1"/>
      <w:numFmt w:val="decimal"/>
      <w:lvlText w:val="%1."/>
      <w:lvlJc w:val="left"/>
      <w:pPr>
        <w:ind w:left="1069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229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389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  <w:rPr>
        <w:rFonts w:cs="Times New Roman"/>
      </w:rPr>
    </w:lvl>
  </w:abstractNum>
  <w:abstractNum w:abstractNumId="12" w15:restartNumberingAfterBreak="0">
    <w:nsid w:val="29711152"/>
    <w:multiLevelType w:val="hybridMultilevel"/>
    <w:tmpl w:val="25A44A3A"/>
    <w:lvl w:ilvl="0" w:tplc="64E8898C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cs="Times New Roman" w:hint="default"/>
        <w:b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C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C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C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C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C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C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C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3" w15:restartNumberingAfterBreak="0">
    <w:nsid w:val="3FDB6C8B"/>
    <w:multiLevelType w:val="multilevel"/>
    <w:tmpl w:val="CE947B4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14" w15:restartNumberingAfterBreak="0">
    <w:nsid w:val="53CB4907"/>
    <w:multiLevelType w:val="multilevel"/>
    <w:tmpl w:val="AC7CACD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15" w15:restartNumberingAfterBreak="0">
    <w:nsid w:val="560423A9"/>
    <w:multiLevelType w:val="hybridMultilevel"/>
    <w:tmpl w:val="8110DEB8"/>
    <w:lvl w:ilvl="0" w:tplc="13C6D95C">
      <w:start w:val="1"/>
      <w:numFmt w:val="decimal"/>
      <w:lvlText w:val="%1."/>
      <w:lvlJc w:val="left"/>
      <w:pPr>
        <w:tabs>
          <w:tab w:val="num" w:pos="1069"/>
        </w:tabs>
        <w:ind w:left="1069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789"/>
        </w:tabs>
        <w:ind w:left="1789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509"/>
        </w:tabs>
        <w:ind w:left="2509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3229"/>
        </w:tabs>
        <w:ind w:left="3229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949"/>
        </w:tabs>
        <w:ind w:left="3949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669"/>
        </w:tabs>
        <w:ind w:left="4669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389"/>
        </w:tabs>
        <w:ind w:left="5389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6109"/>
        </w:tabs>
        <w:ind w:left="6109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829"/>
        </w:tabs>
        <w:ind w:left="6829" w:hanging="180"/>
      </w:pPr>
    </w:lvl>
  </w:abstractNum>
  <w:abstractNum w:abstractNumId="16" w15:restartNumberingAfterBreak="0">
    <w:nsid w:val="5EF101E2"/>
    <w:multiLevelType w:val="multilevel"/>
    <w:tmpl w:val="E4D41DE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17" w15:restartNumberingAfterBreak="0">
    <w:nsid w:val="6B5E430F"/>
    <w:multiLevelType w:val="hybridMultilevel"/>
    <w:tmpl w:val="6022561E"/>
    <w:lvl w:ilvl="0" w:tplc="13C6D95C">
      <w:start w:val="1"/>
      <w:numFmt w:val="decimal"/>
      <w:lvlText w:val="%1."/>
      <w:lvlJc w:val="left"/>
      <w:pPr>
        <w:tabs>
          <w:tab w:val="num" w:pos="1069"/>
        </w:tabs>
        <w:ind w:left="1069" w:hanging="360"/>
      </w:pPr>
      <w:rPr>
        <w:rFonts w:cs="Times New Roman"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789"/>
        </w:tabs>
        <w:ind w:left="1789" w:hanging="360"/>
      </w:pPr>
      <w:rPr>
        <w:rFonts w:cs="Times New Roman"/>
      </w:rPr>
    </w:lvl>
    <w:lvl w:ilvl="2" w:tplc="0C09001B" w:tentative="1">
      <w:start w:val="1"/>
      <w:numFmt w:val="lowerRoman"/>
      <w:lvlText w:val="%3."/>
      <w:lvlJc w:val="right"/>
      <w:pPr>
        <w:tabs>
          <w:tab w:val="num" w:pos="2509"/>
        </w:tabs>
        <w:ind w:left="2509" w:hanging="180"/>
      </w:pPr>
      <w:rPr>
        <w:rFonts w:cs="Times New Roman"/>
      </w:rPr>
    </w:lvl>
    <w:lvl w:ilvl="3" w:tplc="0C09000F" w:tentative="1">
      <w:start w:val="1"/>
      <w:numFmt w:val="decimal"/>
      <w:lvlText w:val="%4."/>
      <w:lvlJc w:val="left"/>
      <w:pPr>
        <w:tabs>
          <w:tab w:val="num" w:pos="3229"/>
        </w:tabs>
        <w:ind w:left="3229" w:hanging="360"/>
      </w:pPr>
      <w:rPr>
        <w:rFonts w:cs="Times New Roman"/>
      </w:rPr>
    </w:lvl>
    <w:lvl w:ilvl="4" w:tplc="0C090019" w:tentative="1">
      <w:start w:val="1"/>
      <w:numFmt w:val="lowerLetter"/>
      <w:lvlText w:val="%5."/>
      <w:lvlJc w:val="left"/>
      <w:pPr>
        <w:tabs>
          <w:tab w:val="num" w:pos="3949"/>
        </w:tabs>
        <w:ind w:left="3949" w:hanging="360"/>
      </w:pPr>
      <w:rPr>
        <w:rFonts w:cs="Times New Roman"/>
      </w:rPr>
    </w:lvl>
    <w:lvl w:ilvl="5" w:tplc="0C09001B" w:tentative="1">
      <w:start w:val="1"/>
      <w:numFmt w:val="lowerRoman"/>
      <w:lvlText w:val="%6."/>
      <w:lvlJc w:val="right"/>
      <w:pPr>
        <w:tabs>
          <w:tab w:val="num" w:pos="4669"/>
        </w:tabs>
        <w:ind w:left="4669" w:hanging="180"/>
      </w:pPr>
      <w:rPr>
        <w:rFonts w:cs="Times New Roman"/>
      </w:rPr>
    </w:lvl>
    <w:lvl w:ilvl="6" w:tplc="0C09000F" w:tentative="1">
      <w:start w:val="1"/>
      <w:numFmt w:val="decimal"/>
      <w:lvlText w:val="%7."/>
      <w:lvlJc w:val="left"/>
      <w:pPr>
        <w:tabs>
          <w:tab w:val="num" w:pos="5389"/>
        </w:tabs>
        <w:ind w:left="5389" w:hanging="360"/>
      </w:pPr>
      <w:rPr>
        <w:rFonts w:cs="Times New Roman"/>
      </w:rPr>
    </w:lvl>
    <w:lvl w:ilvl="7" w:tplc="0C090019" w:tentative="1">
      <w:start w:val="1"/>
      <w:numFmt w:val="lowerLetter"/>
      <w:lvlText w:val="%8."/>
      <w:lvlJc w:val="left"/>
      <w:pPr>
        <w:tabs>
          <w:tab w:val="num" w:pos="6109"/>
        </w:tabs>
        <w:ind w:left="6109" w:hanging="360"/>
      </w:pPr>
      <w:rPr>
        <w:rFonts w:cs="Times New Roman"/>
      </w:rPr>
    </w:lvl>
    <w:lvl w:ilvl="8" w:tplc="0C09001B" w:tentative="1">
      <w:start w:val="1"/>
      <w:numFmt w:val="lowerRoman"/>
      <w:lvlText w:val="%9."/>
      <w:lvlJc w:val="right"/>
      <w:pPr>
        <w:tabs>
          <w:tab w:val="num" w:pos="6829"/>
        </w:tabs>
        <w:ind w:left="6829" w:hanging="180"/>
      </w:pPr>
      <w:rPr>
        <w:rFonts w:cs="Times New Roman"/>
      </w:rPr>
    </w:lvl>
  </w:abstractNum>
  <w:abstractNum w:abstractNumId="18" w15:restartNumberingAfterBreak="0">
    <w:nsid w:val="798C47EB"/>
    <w:multiLevelType w:val="hybridMultilevel"/>
    <w:tmpl w:val="F6AA834E"/>
    <w:lvl w:ilvl="0" w:tplc="13C6D95C">
      <w:start w:val="2"/>
      <w:numFmt w:val="decimal"/>
      <w:lvlText w:val="%1."/>
      <w:lvlJc w:val="left"/>
      <w:pPr>
        <w:tabs>
          <w:tab w:val="num" w:pos="1069"/>
        </w:tabs>
        <w:ind w:left="1069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789"/>
        </w:tabs>
        <w:ind w:left="1789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509"/>
        </w:tabs>
        <w:ind w:left="2509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3229"/>
        </w:tabs>
        <w:ind w:left="3229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949"/>
        </w:tabs>
        <w:ind w:left="3949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669"/>
        </w:tabs>
        <w:ind w:left="4669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389"/>
        </w:tabs>
        <w:ind w:left="5389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6109"/>
        </w:tabs>
        <w:ind w:left="6109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829"/>
        </w:tabs>
        <w:ind w:left="6829" w:hanging="180"/>
      </w:pPr>
    </w:lvl>
  </w:abstractNum>
  <w:num w:numId="1">
    <w:abstractNumId w:val="11"/>
  </w:num>
  <w:num w:numId="2">
    <w:abstractNumId w:val="12"/>
  </w:num>
  <w:num w:numId="3">
    <w:abstractNumId w:val="17"/>
  </w:num>
  <w:num w:numId="4">
    <w:abstractNumId w:val="10"/>
  </w:num>
  <w:num w:numId="5">
    <w:abstractNumId w:val="9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8"/>
  </w:num>
  <w:num w:numId="11">
    <w:abstractNumId w:val="3"/>
  </w:num>
  <w:num w:numId="12">
    <w:abstractNumId w:val="2"/>
  </w:num>
  <w:num w:numId="13">
    <w:abstractNumId w:val="1"/>
  </w:num>
  <w:num w:numId="14">
    <w:abstractNumId w:val="0"/>
  </w:num>
  <w:num w:numId="15">
    <w:abstractNumId w:val="14"/>
  </w:num>
  <w:num w:numId="16">
    <w:abstractNumId w:val="16"/>
  </w:num>
  <w:num w:numId="17">
    <w:abstractNumId w:val="13"/>
  </w:num>
  <w:num w:numId="18">
    <w:abstractNumId w:val="18"/>
  </w:num>
  <w:num w:numId="19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7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61D7F"/>
    <w:rsid w:val="00001AD6"/>
    <w:rsid w:val="000205F3"/>
    <w:rsid w:val="000217C3"/>
    <w:rsid w:val="00021E71"/>
    <w:rsid w:val="000228D2"/>
    <w:rsid w:val="00032062"/>
    <w:rsid w:val="00044D2A"/>
    <w:rsid w:val="00046880"/>
    <w:rsid w:val="00047458"/>
    <w:rsid w:val="000509F8"/>
    <w:rsid w:val="0006311A"/>
    <w:rsid w:val="00080CA9"/>
    <w:rsid w:val="00082586"/>
    <w:rsid w:val="0008772D"/>
    <w:rsid w:val="00095C56"/>
    <w:rsid w:val="000A6C37"/>
    <w:rsid w:val="000A7ADF"/>
    <w:rsid w:val="000C69CB"/>
    <w:rsid w:val="000D01B5"/>
    <w:rsid w:val="000D5F73"/>
    <w:rsid w:val="000D66B9"/>
    <w:rsid w:val="000E72CF"/>
    <w:rsid w:val="00101A6B"/>
    <w:rsid w:val="00106083"/>
    <w:rsid w:val="00122B4D"/>
    <w:rsid w:val="00126BDA"/>
    <w:rsid w:val="00172F27"/>
    <w:rsid w:val="001824D3"/>
    <w:rsid w:val="00191CF7"/>
    <w:rsid w:val="00194EE3"/>
    <w:rsid w:val="00195070"/>
    <w:rsid w:val="001A6FD2"/>
    <w:rsid w:val="001B06B9"/>
    <w:rsid w:val="001C3A9C"/>
    <w:rsid w:val="001D5454"/>
    <w:rsid w:val="001E168C"/>
    <w:rsid w:val="001F5969"/>
    <w:rsid w:val="002103A3"/>
    <w:rsid w:val="0021532F"/>
    <w:rsid w:val="00223AF7"/>
    <w:rsid w:val="0023607F"/>
    <w:rsid w:val="002418D1"/>
    <w:rsid w:val="00243620"/>
    <w:rsid w:val="00271063"/>
    <w:rsid w:val="00271D85"/>
    <w:rsid w:val="00273065"/>
    <w:rsid w:val="002862A3"/>
    <w:rsid w:val="00294598"/>
    <w:rsid w:val="002A0645"/>
    <w:rsid w:val="002A35C6"/>
    <w:rsid w:val="002B3406"/>
    <w:rsid w:val="002C41BE"/>
    <w:rsid w:val="002C4C2C"/>
    <w:rsid w:val="002D532D"/>
    <w:rsid w:val="002F20EB"/>
    <w:rsid w:val="002F22F7"/>
    <w:rsid w:val="002F42BB"/>
    <w:rsid w:val="002F47FF"/>
    <w:rsid w:val="00300791"/>
    <w:rsid w:val="00317F6C"/>
    <w:rsid w:val="00330601"/>
    <w:rsid w:val="00347C37"/>
    <w:rsid w:val="00350D70"/>
    <w:rsid w:val="0036634D"/>
    <w:rsid w:val="00386457"/>
    <w:rsid w:val="003925FC"/>
    <w:rsid w:val="003A7B7A"/>
    <w:rsid w:val="003A7F91"/>
    <w:rsid w:val="003B245F"/>
    <w:rsid w:val="003C241C"/>
    <w:rsid w:val="003C7DA2"/>
    <w:rsid w:val="003D5EFD"/>
    <w:rsid w:val="003E090E"/>
    <w:rsid w:val="003E5B74"/>
    <w:rsid w:val="003F6958"/>
    <w:rsid w:val="00406C2E"/>
    <w:rsid w:val="00407575"/>
    <w:rsid w:val="00427B0E"/>
    <w:rsid w:val="00432D00"/>
    <w:rsid w:val="00433464"/>
    <w:rsid w:val="004428D7"/>
    <w:rsid w:val="00445CF5"/>
    <w:rsid w:val="00461D7F"/>
    <w:rsid w:val="0046213D"/>
    <w:rsid w:val="00470A75"/>
    <w:rsid w:val="00470BF5"/>
    <w:rsid w:val="00473EF6"/>
    <w:rsid w:val="004814D2"/>
    <w:rsid w:val="004874D0"/>
    <w:rsid w:val="00495EDC"/>
    <w:rsid w:val="004962C5"/>
    <w:rsid w:val="004A6607"/>
    <w:rsid w:val="004D0550"/>
    <w:rsid w:val="004D1548"/>
    <w:rsid w:val="004D4582"/>
    <w:rsid w:val="004D68B9"/>
    <w:rsid w:val="004E1077"/>
    <w:rsid w:val="004F467F"/>
    <w:rsid w:val="005002C0"/>
    <w:rsid w:val="0050337A"/>
    <w:rsid w:val="005128C7"/>
    <w:rsid w:val="00523138"/>
    <w:rsid w:val="0052738E"/>
    <w:rsid w:val="00531429"/>
    <w:rsid w:val="00533601"/>
    <w:rsid w:val="00542091"/>
    <w:rsid w:val="00550EF7"/>
    <w:rsid w:val="00553E74"/>
    <w:rsid w:val="00561D37"/>
    <w:rsid w:val="00571844"/>
    <w:rsid w:val="0058421C"/>
    <w:rsid w:val="005B218D"/>
    <w:rsid w:val="005B748D"/>
    <w:rsid w:val="005C20CC"/>
    <w:rsid w:val="005C6659"/>
    <w:rsid w:val="005D53BF"/>
    <w:rsid w:val="005D65EE"/>
    <w:rsid w:val="005E321A"/>
    <w:rsid w:val="005E7F90"/>
    <w:rsid w:val="006047A2"/>
    <w:rsid w:val="006060A5"/>
    <w:rsid w:val="00606554"/>
    <w:rsid w:val="006077E3"/>
    <w:rsid w:val="00617CF3"/>
    <w:rsid w:val="006224C5"/>
    <w:rsid w:val="00624DD4"/>
    <w:rsid w:val="00625AA2"/>
    <w:rsid w:val="00640D26"/>
    <w:rsid w:val="00640F75"/>
    <w:rsid w:val="00646AA5"/>
    <w:rsid w:val="00651072"/>
    <w:rsid w:val="0066178B"/>
    <w:rsid w:val="00662DBC"/>
    <w:rsid w:val="0066313B"/>
    <w:rsid w:val="00672087"/>
    <w:rsid w:val="00682557"/>
    <w:rsid w:val="006943A0"/>
    <w:rsid w:val="006A2A46"/>
    <w:rsid w:val="006A5805"/>
    <w:rsid w:val="006B1235"/>
    <w:rsid w:val="006C00EA"/>
    <w:rsid w:val="006C0BAF"/>
    <w:rsid w:val="006C554D"/>
    <w:rsid w:val="006C5565"/>
    <w:rsid w:val="006D571D"/>
    <w:rsid w:val="006E1D2B"/>
    <w:rsid w:val="006E6736"/>
    <w:rsid w:val="006F0D9F"/>
    <w:rsid w:val="006F320C"/>
    <w:rsid w:val="006F7666"/>
    <w:rsid w:val="007102E0"/>
    <w:rsid w:val="00721A69"/>
    <w:rsid w:val="00723359"/>
    <w:rsid w:val="0073193A"/>
    <w:rsid w:val="00736951"/>
    <w:rsid w:val="00740847"/>
    <w:rsid w:val="00757BB5"/>
    <w:rsid w:val="00774F74"/>
    <w:rsid w:val="00776854"/>
    <w:rsid w:val="00776893"/>
    <w:rsid w:val="00776D68"/>
    <w:rsid w:val="00777F31"/>
    <w:rsid w:val="007A4C05"/>
    <w:rsid w:val="007C77EB"/>
    <w:rsid w:val="007D3E7B"/>
    <w:rsid w:val="007F7CDA"/>
    <w:rsid w:val="00805B87"/>
    <w:rsid w:val="00813121"/>
    <w:rsid w:val="008159DB"/>
    <w:rsid w:val="00820EEC"/>
    <w:rsid w:val="00823DD3"/>
    <w:rsid w:val="00840510"/>
    <w:rsid w:val="00841D95"/>
    <w:rsid w:val="00851238"/>
    <w:rsid w:val="008605BD"/>
    <w:rsid w:val="00870A2B"/>
    <w:rsid w:val="00872E8A"/>
    <w:rsid w:val="00874B3E"/>
    <w:rsid w:val="008778A2"/>
    <w:rsid w:val="008A236B"/>
    <w:rsid w:val="008A2959"/>
    <w:rsid w:val="008A2AE0"/>
    <w:rsid w:val="008A4F95"/>
    <w:rsid w:val="008A787C"/>
    <w:rsid w:val="008C0766"/>
    <w:rsid w:val="008C1727"/>
    <w:rsid w:val="008C74E9"/>
    <w:rsid w:val="008D0967"/>
    <w:rsid w:val="008D1B76"/>
    <w:rsid w:val="008D21C0"/>
    <w:rsid w:val="008D77C8"/>
    <w:rsid w:val="008E2DDD"/>
    <w:rsid w:val="008E2F21"/>
    <w:rsid w:val="008F4976"/>
    <w:rsid w:val="00903155"/>
    <w:rsid w:val="0091443C"/>
    <w:rsid w:val="0092015D"/>
    <w:rsid w:val="0093752D"/>
    <w:rsid w:val="00937F81"/>
    <w:rsid w:val="00943DB2"/>
    <w:rsid w:val="009443C1"/>
    <w:rsid w:val="0095688A"/>
    <w:rsid w:val="00963C27"/>
    <w:rsid w:val="00964B35"/>
    <w:rsid w:val="00971650"/>
    <w:rsid w:val="00982531"/>
    <w:rsid w:val="009944D6"/>
    <w:rsid w:val="009A02BB"/>
    <w:rsid w:val="009A2EC6"/>
    <w:rsid w:val="009A3C36"/>
    <w:rsid w:val="009B6C90"/>
    <w:rsid w:val="009C13C9"/>
    <w:rsid w:val="009C7D24"/>
    <w:rsid w:val="009D4E62"/>
    <w:rsid w:val="009E6B41"/>
    <w:rsid w:val="009F744D"/>
    <w:rsid w:val="00A00792"/>
    <w:rsid w:val="00A07227"/>
    <w:rsid w:val="00A155B0"/>
    <w:rsid w:val="00A261BB"/>
    <w:rsid w:val="00A3196E"/>
    <w:rsid w:val="00A31CA4"/>
    <w:rsid w:val="00A3371F"/>
    <w:rsid w:val="00A3476D"/>
    <w:rsid w:val="00A528C0"/>
    <w:rsid w:val="00A62DE5"/>
    <w:rsid w:val="00A90901"/>
    <w:rsid w:val="00A93D69"/>
    <w:rsid w:val="00A97B5A"/>
    <w:rsid w:val="00AA6323"/>
    <w:rsid w:val="00AB0A78"/>
    <w:rsid w:val="00AB171D"/>
    <w:rsid w:val="00AC3D75"/>
    <w:rsid w:val="00AC6384"/>
    <w:rsid w:val="00AD2DFE"/>
    <w:rsid w:val="00AD4B9F"/>
    <w:rsid w:val="00AD7916"/>
    <w:rsid w:val="00AE7039"/>
    <w:rsid w:val="00AF2AD9"/>
    <w:rsid w:val="00AF36D9"/>
    <w:rsid w:val="00B00FAF"/>
    <w:rsid w:val="00B02D00"/>
    <w:rsid w:val="00B041BA"/>
    <w:rsid w:val="00B1314D"/>
    <w:rsid w:val="00B1594A"/>
    <w:rsid w:val="00B15F12"/>
    <w:rsid w:val="00B22B27"/>
    <w:rsid w:val="00B46F36"/>
    <w:rsid w:val="00B478A7"/>
    <w:rsid w:val="00B55874"/>
    <w:rsid w:val="00B566C3"/>
    <w:rsid w:val="00B5777E"/>
    <w:rsid w:val="00B60BB6"/>
    <w:rsid w:val="00B63F06"/>
    <w:rsid w:val="00B649BB"/>
    <w:rsid w:val="00B65645"/>
    <w:rsid w:val="00B65C76"/>
    <w:rsid w:val="00B72100"/>
    <w:rsid w:val="00B73884"/>
    <w:rsid w:val="00B7488E"/>
    <w:rsid w:val="00B7649F"/>
    <w:rsid w:val="00BB254B"/>
    <w:rsid w:val="00BB2661"/>
    <w:rsid w:val="00BB4E23"/>
    <w:rsid w:val="00BD0D49"/>
    <w:rsid w:val="00BD5CF0"/>
    <w:rsid w:val="00BF30EB"/>
    <w:rsid w:val="00C05257"/>
    <w:rsid w:val="00C066C6"/>
    <w:rsid w:val="00C22FDF"/>
    <w:rsid w:val="00C275AB"/>
    <w:rsid w:val="00C426D2"/>
    <w:rsid w:val="00C446EB"/>
    <w:rsid w:val="00C62F99"/>
    <w:rsid w:val="00C6660C"/>
    <w:rsid w:val="00C7069B"/>
    <w:rsid w:val="00C70737"/>
    <w:rsid w:val="00C73F63"/>
    <w:rsid w:val="00C74995"/>
    <w:rsid w:val="00C76D53"/>
    <w:rsid w:val="00C823AC"/>
    <w:rsid w:val="00C87CED"/>
    <w:rsid w:val="00C87F21"/>
    <w:rsid w:val="00C916AF"/>
    <w:rsid w:val="00C973F2"/>
    <w:rsid w:val="00CA1B9A"/>
    <w:rsid w:val="00CB0332"/>
    <w:rsid w:val="00CB7A89"/>
    <w:rsid w:val="00CC2F3E"/>
    <w:rsid w:val="00CC4D54"/>
    <w:rsid w:val="00CD3EED"/>
    <w:rsid w:val="00CD56FC"/>
    <w:rsid w:val="00CD7439"/>
    <w:rsid w:val="00CE5EF1"/>
    <w:rsid w:val="00CF23CD"/>
    <w:rsid w:val="00CF300E"/>
    <w:rsid w:val="00CF5D27"/>
    <w:rsid w:val="00D05BBC"/>
    <w:rsid w:val="00D1637C"/>
    <w:rsid w:val="00D169A3"/>
    <w:rsid w:val="00D230CE"/>
    <w:rsid w:val="00D240E5"/>
    <w:rsid w:val="00D337B4"/>
    <w:rsid w:val="00D57975"/>
    <w:rsid w:val="00D57E4B"/>
    <w:rsid w:val="00D73329"/>
    <w:rsid w:val="00D8081F"/>
    <w:rsid w:val="00D81444"/>
    <w:rsid w:val="00D83C6D"/>
    <w:rsid w:val="00D874BB"/>
    <w:rsid w:val="00DB6754"/>
    <w:rsid w:val="00DB7B4A"/>
    <w:rsid w:val="00DB7C34"/>
    <w:rsid w:val="00DC7D7B"/>
    <w:rsid w:val="00DE1CA2"/>
    <w:rsid w:val="00DE1E8E"/>
    <w:rsid w:val="00DE303D"/>
    <w:rsid w:val="00DE46BB"/>
    <w:rsid w:val="00E13A2F"/>
    <w:rsid w:val="00E20755"/>
    <w:rsid w:val="00E2416E"/>
    <w:rsid w:val="00E37DC0"/>
    <w:rsid w:val="00E42BCF"/>
    <w:rsid w:val="00E45E26"/>
    <w:rsid w:val="00E64682"/>
    <w:rsid w:val="00E65761"/>
    <w:rsid w:val="00E760A2"/>
    <w:rsid w:val="00E8227A"/>
    <w:rsid w:val="00E9349F"/>
    <w:rsid w:val="00EA347A"/>
    <w:rsid w:val="00EA37C5"/>
    <w:rsid w:val="00EB070D"/>
    <w:rsid w:val="00ED02A2"/>
    <w:rsid w:val="00EE5F03"/>
    <w:rsid w:val="00EE632D"/>
    <w:rsid w:val="00EF6EB8"/>
    <w:rsid w:val="00EF71F7"/>
    <w:rsid w:val="00EF776C"/>
    <w:rsid w:val="00F015F0"/>
    <w:rsid w:val="00F11FDA"/>
    <w:rsid w:val="00F12E82"/>
    <w:rsid w:val="00F14E49"/>
    <w:rsid w:val="00F16B6A"/>
    <w:rsid w:val="00F16BA4"/>
    <w:rsid w:val="00F16BF6"/>
    <w:rsid w:val="00F27B2F"/>
    <w:rsid w:val="00F33695"/>
    <w:rsid w:val="00F3589D"/>
    <w:rsid w:val="00F41C91"/>
    <w:rsid w:val="00F45453"/>
    <w:rsid w:val="00F51BB9"/>
    <w:rsid w:val="00F56671"/>
    <w:rsid w:val="00F60621"/>
    <w:rsid w:val="00F64B4D"/>
    <w:rsid w:val="00F701F2"/>
    <w:rsid w:val="00F71F6A"/>
    <w:rsid w:val="00F72374"/>
    <w:rsid w:val="00F772A9"/>
    <w:rsid w:val="00F774FE"/>
    <w:rsid w:val="00F822DC"/>
    <w:rsid w:val="00F87C63"/>
    <w:rsid w:val="00F9766D"/>
    <w:rsid w:val="00FA5BC1"/>
    <w:rsid w:val="00FB32BB"/>
    <w:rsid w:val="00FC4F32"/>
    <w:rsid w:val="00FC6307"/>
    <w:rsid w:val="00FD030C"/>
    <w:rsid w:val="00FE1723"/>
    <w:rsid w:val="00FF657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4:docId w14:val="1334A24E"/>
  <w15:chartTrackingRefBased/>
  <w15:docId w15:val="{97C007C8-E8D5-4791-828F-F9B6AAFC633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Aptos" w:eastAsia="Aptos" w:hAnsi="Aptos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6">
    <w:lsdException w:name="Normal" w:locked="1" w:qFormat="1"/>
    <w:lsdException w:name="heading 1" w:locked="1" w:qFormat="1"/>
    <w:lsdException w:name="heading 2" w:locked="1" w:qFormat="1"/>
    <w:lsdException w:name="heading 3" w:locked="1" w:qFormat="1"/>
    <w:lsdException w:name="heading 4" w:locked="1" w:qFormat="1"/>
    <w:lsdException w:name="heading 5" w:locked="1" w:qFormat="1"/>
    <w:lsdException w:name="heading 6" w:locked="1" w:qFormat="1"/>
    <w:lsdException w:name="heading 7" w:locked="1" w:qFormat="1"/>
    <w:lsdException w:name="heading 8" w:locked="1" w:qFormat="1"/>
    <w:lsdException w:name="heading 9" w:locked="1" w:qFormat="1"/>
    <w:lsdException w:name="toc 1" w:locked="1"/>
    <w:lsdException w:name="toc 2" w:locked="1"/>
    <w:lsdException w:name="toc 3" w:locked="1"/>
    <w:lsdException w:name="toc 4" w:locked="1"/>
    <w:lsdException w:name="toc 5" w:locked="1"/>
    <w:lsdException w:name="toc 6" w:locked="1"/>
    <w:lsdException w:name="toc 7" w:locked="1"/>
    <w:lsdException w:name="toc 8" w:locked="1"/>
    <w:lsdException w:name="toc 9" w:locked="1"/>
    <w:lsdException w:name="footer" w:uiPriority="99"/>
    <w:lsdException w:name="caption" w:locked="1" w:semiHidden="1" w:unhideWhenUsed="1" w:qFormat="1"/>
    <w:lsdException w:name="Title" w:locked="1" w:qFormat="1"/>
    <w:lsdException w:name="Default Paragraph Font" w:locked="1"/>
    <w:lsdException w:name="Subtitle" w:locked="1" w:qFormat="1"/>
    <w:lsdException w:name="Strong" w:locked="1" w:qFormat="1"/>
    <w:lsdException w:name="Emphasis" w:locked="1" w:qFormat="1"/>
    <w:lsdException w:name="HTML Keyboard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903155"/>
    <w:pPr>
      <w:ind w:firstLine="709"/>
      <w:jc w:val="both"/>
    </w:pPr>
    <w:rPr>
      <w:rFonts w:ascii="Times New Roman" w:eastAsia="Times New Roman" w:hAnsi="Times New Roman"/>
      <w:kern w:val="2"/>
      <w:sz w:val="28"/>
      <w:szCs w:val="24"/>
      <w:lang w:eastAsia="en-US"/>
    </w:rPr>
  </w:style>
  <w:style w:type="paragraph" w:styleId="1">
    <w:name w:val="heading 1"/>
    <w:basedOn w:val="10"/>
    <w:next w:val="a"/>
    <w:link w:val="11"/>
    <w:qFormat/>
    <w:rsid w:val="008159DB"/>
    <w:pPr>
      <w:pageBreakBefore/>
      <w:jc w:val="center"/>
      <w:outlineLvl w:val="0"/>
    </w:pPr>
    <w:rPr>
      <w:b/>
      <w:bCs/>
    </w:rPr>
  </w:style>
  <w:style w:type="paragraph" w:styleId="2">
    <w:name w:val="heading 2"/>
    <w:basedOn w:val="10"/>
    <w:next w:val="a"/>
    <w:link w:val="20"/>
    <w:qFormat/>
    <w:rsid w:val="00840510"/>
    <w:pPr>
      <w:spacing w:after="480"/>
      <w:jc w:val="center"/>
      <w:outlineLvl w:val="1"/>
    </w:pPr>
    <w:rPr>
      <w:b/>
      <w:bCs/>
    </w:rPr>
  </w:style>
  <w:style w:type="paragraph" w:styleId="3">
    <w:name w:val="heading 3"/>
    <w:basedOn w:val="a"/>
    <w:next w:val="a"/>
    <w:link w:val="30"/>
    <w:qFormat/>
    <w:rsid w:val="00840510"/>
    <w:pPr>
      <w:spacing w:after="480"/>
      <w:ind w:firstLine="0"/>
      <w:outlineLvl w:val="2"/>
    </w:pPr>
    <w:rPr>
      <w:b/>
      <w:bCs/>
    </w:rPr>
  </w:style>
  <w:style w:type="paragraph" w:styleId="4">
    <w:name w:val="heading 4"/>
    <w:basedOn w:val="a"/>
    <w:next w:val="a"/>
    <w:link w:val="40"/>
    <w:qFormat/>
    <w:rsid w:val="00840510"/>
    <w:pPr>
      <w:spacing w:after="360"/>
      <w:outlineLvl w:val="3"/>
    </w:pPr>
    <w:rPr>
      <w:b/>
      <w:bCs/>
    </w:rPr>
  </w:style>
  <w:style w:type="paragraph" w:styleId="5">
    <w:name w:val="heading 5"/>
    <w:basedOn w:val="a"/>
    <w:next w:val="a"/>
    <w:link w:val="50"/>
    <w:qFormat/>
    <w:rsid w:val="00461D7F"/>
    <w:pPr>
      <w:keepNext/>
      <w:keepLines/>
      <w:spacing w:before="80" w:after="40"/>
      <w:outlineLvl w:val="4"/>
    </w:pPr>
    <w:rPr>
      <w:rFonts w:eastAsia="Aptos"/>
      <w:color w:val="0F4761"/>
    </w:rPr>
  </w:style>
  <w:style w:type="paragraph" w:styleId="6">
    <w:name w:val="heading 6"/>
    <w:basedOn w:val="a"/>
    <w:next w:val="a"/>
    <w:link w:val="60"/>
    <w:qFormat/>
    <w:rsid w:val="00461D7F"/>
    <w:pPr>
      <w:keepNext/>
      <w:keepLines/>
      <w:spacing w:before="40"/>
      <w:outlineLvl w:val="5"/>
    </w:pPr>
    <w:rPr>
      <w:rFonts w:eastAsia="Aptos"/>
      <w:i/>
      <w:iCs/>
      <w:color w:val="595959"/>
    </w:rPr>
  </w:style>
  <w:style w:type="paragraph" w:styleId="7">
    <w:name w:val="heading 7"/>
    <w:basedOn w:val="a"/>
    <w:next w:val="a"/>
    <w:link w:val="70"/>
    <w:qFormat/>
    <w:rsid w:val="00461D7F"/>
    <w:pPr>
      <w:keepNext/>
      <w:keepLines/>
      <w:spacing w:before="40"/>
      <w:outlineLvl w:val="6"/>
    </w:pPr>
    <w:rPr>
      <w:rFonts w:eastAsia="Aptos"/>
      <w:color w:val="595959"/>
    </w:rPr>
  </w:style>
  <w:style w:type="paragraph" w:styleId="8">
    <w:name w:val="heading 8"/>
    <w:basedOn w:val="a"/>
    <w:next w:val="a"/>
    <w:link w:val="80"/>
    <w:qFormat/>
    <w:rsid w:val="00461D7F"/>
    <w:pPr>
      <w:keepNext/>
      <w:keepLines/>
      <w:outlineLvl w:val="7"/>
    </w:pPr>
    <w:rPr>
      <w:rFonts w:eastAsia="Aptos"/>
      <w:i/>
      <w:iCs/>
      <w:color w:val="272727"/>
    </w:rPr>
  </w:style>
  <w:style w:type="paragraph" w:styleId="9">
    <w:name w:val="heading 9"/>
    <w:basedOn w:val="a"/>
    <w:next w:val="a"/>
    <w:link w:val="90"/>
    <w:qFormat/>
    <w:rsid w:val="00461D7F"/>
    <w:pPr>
      <w:keepNext/>
      <w:keepLines/>
      <w:outlineLvl w:val="8"/>
    </w:pPr>
    <w:rPr>
      <w:rFonts w:eastAsia="Aptos"/>
      <w:color w:val="272727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1">
    <w:name w:val="Заголовок 1 Знак"/>
    <w:link w:val="1"/>
    <w:locked/>
    <w:rsid w:val="008159DB"/>
    <w:rPr>
      <w:rFonts w:ascii="Times New Roman" w:hAnsi="Times New Roman" w:cs="Times New Roman"/>
      <w:b/>
      <w:bCs/>
      <w:sz w:val="28"/>
    </w:rPr>
  </w:style>
  <w:style w:type="character" w:customStyle="1" w:styleId="20">
    <w:name w:val="Заголовок 2 Знак"/>
    <w:link w:val="2"/>
    <w:locked/>
    <w:rsid w:val="00840510"/>
    <w:rPr>
      <w:rFonts w:ascii="Times New Roman" w:hAnsi="Times New Roman" w:cs="Times New Roman"/>
      <w:b/>
      <w:bCs/>
      <w:sz w:val="28"/>
    </w:rPr>
  </w:style>
  <w:style w:type="character" w:customStyle="1" w:styleId="30">
    <w:name w:val="Заголовок 3 Знак"/>
    <w:link w:val="3"/>
    <w:locked/>
    <w:rsid w:val="00840510"/>
    <w:rPr>
      <w:rFonts w:ascii="Times New Roman" w:hAnsi="Times New Roman" w:cs="Times New Roman"/>
      <w:b/>
      <w:bCs/>
      <w:sz w:val="28"/>
    </w:rPr>
  </w:style>
  <w:style w:type="character" w:customStyle="1" w:styleId="40">
    <w:name w:val="Заголовок 4 Знак"/>
    <w:link w:val="4"/>
    <w:locked/>
    <w:rsid w:val="00840510"/>
    <w:rPr>
      <w:rFonts w:ascii="Times New Roman" w:hAnsi="Times New Roman" w:cs="Times New Roman"/>
      <w:b/>
      <w:bCs/>
      <w:sz w:val="28"/>
    </w:rPr>
  </w:style>
  <w:style w:type="character" w:customStyle="1" w:styleId="50">
    <w:name w:val="Заголовок 5 Знак"/>
    <w:link w:val="5"/>
    <w:semiHidden/>
    <w:locked/>
    <w:rsid w:val="00461D7F"/>
    <w:rPr>
      <w:rFonts w:eastAsia="Times New Roman" w:cs="Times New Roman"/>
      <w:color w:val="0F4761"/>
    </w:rPr>
  </w:style>
  <w:style w:type="character" w:customStyle="1" w:styleId="60">
    <w:name w:val="Заголовок 6 Знак"/>
    <w:link w:val="6"/>
    <w:semiHidden/>
    <w:locked/>
    <w:rsid w:val="00461D7F"/>
    <w:rPr>
      <w:rFonts w:eastAsia="Times New Roman" w:cs="Times New Roman"/>
      <w:i/>
      <w:iCs/>
      <w:color w:val="595959"/>
    </w:rPr>
  </w:style>
  <w:style w:type="character" w:customStyle="1" w:styleId="70">
    <w:name w:val="Заголовок 7 Знак"/>
    <w:link w:val="7"/>
    <w:semiHidden/>
    <w:locked/>
    <w:rsid w:val="00461D7F"/>
    <w:rPr>
      <w:rFonts w:eastAsia="Times New Roman" w:cs="Times New Roman"/>
      <w:color w:val="595959"/>
    </w:rPr>
  </w:style>
  <w:style w:type="character" w:customStyle="1" w:styleId="80">
    <w:name w:val="Заголовок 8 Знак"/>
    <w:link w:val="8"/>
    <w:semiHidden/>
    <w:locked/>
    <w:rsid w:val="00461D7F"/>
    <w:rPr>
      <w:rFonts w:eastAsia="Times New Roman" w:cs="Times New Roman"/>
      <w:i/>
      <w:iCs/>
      <w:color w:val="272727"/>
    </w:rPr>
  </w:style>
  <w:style w:type="character" w:customStyle="1" w:styleId="90">
    <w:name w:val="Заголовок 9 Знак"/>
    <w:link w:val="9"/>
    <w:semiHidden/>
    <w:locked/>
    <w:rsid w:val="00461D7F"/>
    <w:rPr>
      <w:rFonts w:eastAsia="Times New Roman" w:cs="Times New Roman"/>
      <w:color w:val="272727"/>
    </w:rPr>
  </w:style>
  <w:style w:type="paragraph" w:styleId="a3">
    <w:name w:val="Title"/>
    <w:basedOn w:val="a"/>
    <w:next w:val="a"/>
    <w:link w:val="a4"/>
    <w:qFormat/>
    <w:rsid w:val="00461D7F"/>
    <w:pPr>
      <w:spacing w:after="80"/>
      <w:contextualSpacing/>
    </w:pPr>
    <w:rPr>
      <w:rFonts w:ascii="Aptos Display" w:eastAsia="Aptos" w:hAnsi="Aptos Display"/>
      <w:spacing w:val="-10"/>
      <w:kern w:val="28"/>
      <w:sz w:val="56"/>
      <w:szCs w:val="56"/>
    </w:rPr>
  </w:style>
  <w:style w:type="character" w:customStyle="1" w:styleId="a4">
    <w:name w:val="Заголовок Знак"/>
    <w:link w:val="a3"/>
    <w:locked/>
    <w:rsid w:val="00461D7F"/>
    <w:rPr>
      <w:rFonts w:ascii="Aptos Display" w:eastAsia="Times New Roman" w:hAnsi="Aptos Display" w:cs="Times New Roman"/>
      <w:spacing w:val="-10"/>
      <w:kern w:val="28"/>
      <w:sz w:val="56"/>
      <w:szCs w:val="56"/>
    </w:rPr>
  </w:style>
  <w:style w:type="paragraph" w:styleId="a5">
    <w:name w:val="Subtitle"/>
    <w:basedOn w:val="a"/>
    <w:next w:val="a"/>
    <w:link w:val="a6"/>
    <w:qFormat/>
    <w:rsid w:val="00461D7F"/>
    <w:pPr>
      <w:numPr>
        <w:ilvl w:val="1"/>
      </w:numPr>
      <w:ind w:firstLine="709"/>
    </w:pPr>
    <w:rPr>
      <w:rFonts w:eastAsia="Aptos"/>
      <w:color w:val="595959"/>
      <w:spacing w:val="15"/>
      <w:szCs w:val="28"/>
    </w:rPr>
  </w:style>
  <w:style w:type="character" w:customStyle="1" w:styleId="a6">
    <w:name w:val="Подзаголовок Знак"/>
    <w:link w:val="a5"/>
    <w:locked/>
    <w:rsid w:val="00461D7F"/>
    <w:rPr>
      <w:rFonts w:eastAsia="Times New Roman" w:cs="Times New Roman"/>
      <w:color w:val="595959"/>
      <w:spacing w:val="15"/>
      <w:sz w:val="28"/>
      <w:szCs w:val="28"/>
    </w:rPr>
  </w:style>
  <w:style w:type="paragraph" w:customStyle="1" w:styleId="21">
    <w:name w:val="Цитата 21"/>
    <w:basedOn w:val="a"/>
    <w:next w:val="a"/>
    <w:link w:val="22"/>
    <w:rsid w:val="00461D7F"/>
    <w:pPr>
      <w:spacing w:before="160"/>
      <w:jc w:val="center"/>
    </w:pPr>
    <w:rPr>
      <w:i/>
      <w:iCs/>
      <w:color w:val="404040"/>
    </w:rPr>
  </w:style>
  <w:style w:type="character" w:customStyle="1" w:styleId="22">
    <w:name w:val="Цитата 2 Знак"/>
    <w:link w:val="21"/>
    <w:locked/>
    <w:rsid w:val="00461D7F"/>
    <w:rPr>
      <w:rFonts w:cs="Times New Roman"/>
      <w:i/>
      <w:iCs/>
      <w:color w:val="404040"/>
    </w:rPr>
  </w:style>
  <w:style w:type="paragraph" w:customStyle="1" w:styleId="12">
    <w:name w:val="Абзац списка1"/>
    <w:basedOn w:val="a"/>
    <w:rsid w:val="00461D7F"/>
    <w:pPr>
      <w:ind w:left="720"/>
      <w:contextualSpacing/>
    </w:pPr>
  </w:style>
  <w:style w:type="character" w:customStyle="1" w:styleId="13">
    <w:name w:val="Сильное выделение1"/>
    <w:rsid w:val="00461D7F"/>
    <w:rPr>
      <w:rFonts w:cs="Times New Roman"/>
      <w:i/>
      <w:iCs/>
      <w:color w:val="0F4761"/>
    </w:rPr>
  </w:style>
  <w:style w:type="paragraph" w:customStyle="1" w:styleId="14">
    <w:name w:val="Выделенная цитата1"/>
    <w:basedOn w:val="a"/>
    <w:next w:val="a"/>
    <w:link w:val="a7"/>
    <w:rsid w:val="00461D7F"/>
    <w:pPr>
      <w:pBdr>
        <w:top w:val="single" w:sz="4" w:space="10" w:color="0F4761"/>
        <w:bottom w:val="single" w:sz="4" w:space="10" w:color="0F4761"/>
      </w:pBdr>
      <w:spacing w:before="360" w:after="360"/>
      <w:ind w:left="864" w:right="864"/>
      <w:jc w:val="center"/>
    </w:pPr>
    <w:rPr>
      <w:i/>
      <w:iCs/>
      <w:color w:val="0F4761"/>
    </w:rPr>
  </w:style>
  <w:style w:type="character" w:customStyle="1" w:styleId="a7">
    <w:name w:val="Выделенная цитата Знак"/>
    <w:link w:val="14"/>
    <w:locked/>
    <w:rsid w:val="00461D7F"/>
    <w:rPr>
      <w:rFonts w:cs="Times New Roman"/>
      <w:i/>
      <w:iCs/>
      <w:color w:val="0F4761"/>
    </w:rPr>
  </w:style>
  <w:style w:type="character" w:customStyle="1" w:styleId="15">
    <w:name w:val="Сильная ссылка1"/>
    <w:rsid w:val="00461D7F"/>
    <w:rPr>
      <w:rFonts w:cs="Times New Roman"/>
      <w:b/>
      <w:bCs/>
      <w:smallCaps/>
      <w:color w:val="0F4761"/>
      <w:spacing w:val="5"/>
    </w:rPr>
  </w:style>
  <w:style w:type="paragraph" w:customStyle="1" w:styleId="10">
    <w:name w:val="Без интервала1"/>
    <w:rsid w:val="00AA6323"/>
    <w:rPr>
      <w:rFonts w:ascii="Times New Roman" w:eastAsia="Times New Roman" w:hAnsi="Times New Roman"/>
      <w:kern w:val="2"/>
      <w:sz w:val="28"/>
      <w:szCs w:val="24"/>
      <w:lang w:eastAsia="en-US"/>
    </w:rPr>
  </w:style>
  <w:style w:type="paragraph" w:customStyle="1" w:styleId="Style6">
    <w:name w:val="Style6"/>
    <w:basedOn w:val="a"/>
    <w:rsid w:val="008159DB"/>
    <w:pPr>
      <w:widowControl w:val="0"/>
      <w:autoSpaceDE w:val="0"/>
      <w:autoSpaceDN w:val="0"/>
      <w:adjustRightInd w:val="0"/>
      <w:ind w:firstLine="0"/>
      <w:jc w:val="left"/>
    </w:pPr>
    <w:rPr>
      <w:kern w:val="0"/>
      <w:sz w:val="24"/>
      <w:lang w:eastAsia="ru-RU"/>
    </w:rPr>
  </w:style>
  <w:style w:type="character" w:customStyle="1" w:styleId="FontStyle24">
    <w:name w:val="Font Style24"/>
    <w:rsid w:val="008159DB"/>
    <w:rPr>
      <w:rFonts w:ascii="Times New Roman" w:hAnsi="Times New Roman"/>
      <w:color w:val="000000"/>
      <w:sz w:val="26"/>
    </w:rPr>
  </w:style>
  <w:style w:type="paragraph" w:styleId="a8">
    <w:name w:val="header"/>
    <w:basedOn w:val="a"/>
    <w:link w:val="a9"/>
    <w:rsid w:val="006943A0"/>
    <w:pPr>
      <w:tabs>
        <w:tab w:val="center" w:pos="4677"/>
        <w:tab w:val="right" w:pos="9355"/>
      </w:tabs>
    </w:pPr>
  </w:style>
  <w:style w:type="character" w:customStyle="1" w:styleId="a9">
    <w:name w:val="Верхний колонтитул Знак"/>
    <w:link w:val="a8"/>
    <w:locked/>
    <w:rsid w:val="006943A0"/>
    <w:rPr>
      <w:rFonts w:ascii="Times New Roman" w:hAnsi="Times New Roman" w:cs="Times New Roman"/>
      <w:sz w:val="28"/>
    </w:rPr>
  </w:style>
  <w:style w:type="paragraph" w:styleId="aa">
    <w:name w:val="footer"/>
    <w:basedOn w:val="a"/>
    <w:link w:val="ab"/>
    <w:uiPriority w:val="99"/>
    <w:rsid w:val="006943A0"/>
    <w:pPr>
      <w:tabs>
        <w:tab w:val="center" w:pos="4677"/>
        <w:tab w:val="right" w:pos="9355"/>
      </w:tabs>
    </w:pPr>
  </w:style>
  <w:style w:type="character" w:customStyle="1" w:styleId="ab">
    <w:name w:val="Нижний колонтитул Знак"/>
    <w:link w:val="aa"/>
    <w:uiPriority w:val="99"/>
    <w:locked/>
    <w:rsid w:val="006943A0"/>
    <w:rPr>
      <w:rFonts w:ascii="Times New Roman" w:hAnsi="Times New Roman" w:cs="Times New Roman"/>
      <w:sz w:val="28"/>
    </w:rPr>
  </w:style>
  <w:style w:type="character" w:customStyle="1" w:styleId="16">
    <w:name w:val="Замещающий текст1"/>
    <w:semiHidden/>
    <w:rsid w:val="00542091"/>
    <w:rPr>
      <w:rFonts w:cs="Times New Roman"/>
      <w:color w:val="808080"/>
    </w:rPr>
  </w:style>
  <w:style w:type="table" w:styleId="ac">
    <w:name w:val="Table Grid"/>
    <w:basedOn w:val="a1"/>
    <w:rsid w:val="00721A69"/>
    <w:rPr>
      <w:rFonts w:eastAsia="Times New Roman"/>
      <w:kern w:val="2"/>
      <w:sz w:val="24"/>
      <w:szCs w:val="24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7">
    <w:name w:val="Сетка таблицы светлая1"/>
    <w:rsid w:val="00721A69"/>
    <w:rPr>
      <w:rFonts w:eastAsia="Times New Roman"/>
      <w:kern w:val="2"/>
      <w:sz w:val="24"/>
      <w:szCs w:val="24"/>
      <w:lang w:eastAsia="en-US"/>
    </w:rPr>
    <w:tblPr>
      <w:tblInd w:w="0" w:type="dxa"/>
      <w:tblBorders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  <w:insideH w:val="single" w:sz="4" w:space="0" w:color="BFBFBF"/>
        <w:insideV w:val="single" w:sz="4" w:space="0" w:color="BFBFBF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d">
    <w:name w:val="Balloon Text"/>
    <w:basedOn w:val="a"/>
    <w:link w:val="ae"/>
    <w:semiHidden/>
    <w:rsid w:val="00723359"/>
    <w:rPr>
      <w:rFonts w:ascii="Tahoma" w:hAnsi="Tahoma" w:cs="Tahoma"/>
      <w:sz w:val="16"/>
      <w:szCs w:val="16"/>
    </w:rPr>
  </w:style>
  <w:style w:type="character" w:customStyle="1" w:styleId="ae">
    <w:name w:val="Текст выноски Знак"/>
    <w:link w:val="ad"/>
    <w:semiHidden/>
    <w:locked/>
    <w:rsid w:val="00723359"/>
    <w:rPr>
      <w:rFonts w:ascii="Tahoma" w:hAnsi="Tahoma" w:cs="Tahoma"/>
      <w:sz w:val="16"/>
      <w:szCs w:val="16"/>
    </w:rPr>
  </w:style>
  <w:style w:type="table" w:styleId="af">
    <w:name w:val="Grid Table Light"/>
    <w:basedOn w:val="a1"/>
    <w:uiPriority w:val="40"/>
    <w:rsid w:val="00903155"/>
    <w:rPr>
      <w:kern w:val="2"/>
      <w:sz w:val="24"/>
      <w:szCs w:val="24"/>
      <w:lang w:eastAsia="en-US"/>
    </w:rPr>
    <w:tblPr>
      <w:tblBorders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  <w:insideH w:val="single" w:sz="4" w:space="0" w:color="BFBFBF"/>
        <w:insideV w:val="single" w:sz="4" w:space="0" w:color="BFBFBF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oleObject" Target="embeddings/oleObject25.bin"/><Relationship Id="rId63" Type="http://schemas.openxmlformats.org/officeDocument/2006/relationships/footer" Target="footer2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image" Target="media/image26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oleObject" Target="embeddings/oleObject26.bin"/><Relationship Id="rId61" Type="http://schemas.openxmlformats.org/officeDocument/2006/relationships/oleObject" Target="embeddings/oleObject29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8.bin"/><Relationship Id="rId65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image" Target="media/image25.wmf"/><Relationship Id="rId64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27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Стандартная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7</Pages>
  <Words>1324</Words>
  <Characters>7550</Characters>
  <Application>Microsoft Office Word</Application>
  <DocSecurity>0</DocSecurity>
  <Lines>62</Lines>
  <Paragraphs>1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Комплект оценочных материалов по дисциплине</vt:lpstr>
    </vt:vector>
  </TitlesOfParts>
  <Company/>
  <LinksUpToDate>false</LinksUpToDate>
  <CharactersWithSpaces>885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Комплект оценочных материалов по дисциплине</dc:title>
  <dc:subject/>
  <dc:creator>Дмитрий В. Малый</dc:creator>
  <cp:keywords/>
  <dc:description/>
  <cp:lastModifiedBy>User</cp:lastModifiedBy>
  <cp:revision>8</cp:revision>
  <dcterms:created xsi:type="dcterms:W3CDTF">2025-03-01T18:34:00Z</dcterms:created>
  <dcterms:modified xsi:type="dcterms:W3CDTF">2025-03-28T10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